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4158"/>
        <w:gridCol w:w="3242"/>
        <w:gridCol w:w="973"/>
        <w:gridCol w:w="763"/>
        <w:gridCol w:w="3783"/>
      </w:tblGrid>
      <w:tr w:rsidR="00E316AE" w:rsidRPr="00E316AE" w14:paraId="2BB1E4C1" w14:textId="77777777" w:rsidTr="00E316AE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14:paraId="2BB1E4BC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Q</w:t>
            </w:r>
          </w:p>
        </w:tc>
        <w:tc>
          <w:tcPr>
            <w:tcW w:w="1406" w:type="pct"/>
            <w:shd w:val="clear" w:color="auto" w:fill="BFBFBF"/>
          </w:tcPr>
          <w:p w14:paraId="2BB1E4BD" w14:textId="77777777"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1096" w:type="pct"/>
            <w:shd w:val="clear" w:color="auto" w:fill="BFBFBF"/>
          </w:tcPr>
          <w:p w14:paraId="2BB1E4BE" w14:textId="77777777"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14:paraId="2BB1E4BF" w14:textId="77777777"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14:paraId="2BB1E4C0" w14:textId="77777777" w:rsidR="00E316AE" w:rsidRPr="00E316AE" w:rsidRDefault="00E316AE" w:rsidP="00E316AE">
            <w:pPr>
              <w:jc w:val="center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Notes</w:t>
            </w:r>
          </w:p>
        </w:tc>
      </w:tr>
      <w:tr w:rsidR="00E316AE" w:rsidRPr="00E316AE" w14:paraId="2BB1E4C9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4C2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left w:val="nil"/>
            </w:tcBorders>
          </w:tcPr>
          <w:p w14:paraId="2BB1E4C3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06" w:type="pct"/>
          </w:tcPr>
          <w:p w14:paraId="2BB1E4C4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14:paraId="2BB1E4C5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−8, −4, −1, 3, 7</w:t>
            </w:r>
          </w:p>
        </w:tc>
        <w:tc>
          <w:tcPr>
            <w:tcW w:w="329" w:type="pct"/>
          </w:tcPr>
          <w:p w14:paraId="2BB1E4C6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4C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4C8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4D1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4CA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4CB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06" w:type="pct"/>
          </w:tcPr>
          <w:p w14:paraId="2BB1E4CC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14:paraId="2BB1E4CD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.007, 0.078, 0.4, 0.407, 0.8</w:t>
            </w:r>
          </w:p>
        </w:tc>
        <w:tc>
          <w:tcPr>
            <w:tcW w:w="329" w:type="pct"/>
          </w:tcPr>
          <w:p w14:paraId="2BB1E4CE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4C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4D0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4D9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4D2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4D3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406" w:type="pct"/>
          </w:tcPr>
          <w:p w14:paraId="2BB1E4D4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14:paraId="2BB1E4D5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.6</w:t>
            </w:r>
          </w:p>
        </w:tc>
        <w:tc>
          <w:tcPr>
            <w:tcW w:w="329" w:type="pct"/>
          </w:tcPr>
          <w:p w14:paraId="2BB1E4D6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4D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4D8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4E1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4DA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4DB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406" w:type="pct"/>
          </w:tcPr>
          <w:p w14:paraId="2BB1E4DC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14:paraId="2BB1E4DD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90</w:t>
            </w:r>
          </w:p>
        </w:tc>
        <w:tc>
          <w:tcPr>
            <w:tcW w:w="329" w:type="pct"/>
          </w:tcPr>
          <w:p w14:paraId="2BB1E4DE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4D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4E0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4E9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4E2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4E3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406" w:type="pct"/>
          </w:tcPr>
          <w:p w14:paraId="2BB1E4E4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</w:tcPr>
          <w:p w14:paraId="2BB1E4E5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0.35</w:t>
            </w:r>
          </w:p>
        </w:tc>
        <w:tc>
          <w:tcPr>
            <w:tcW w:w="329" w:type="pct"/>
          </w:tcPr>
          <w:p w14:paraId="2BB1E4E6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4E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4E8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4F1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4EA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4EB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06" w:type="pct"/>
            <w:tcBorders>
              <w:bottom w:val="single" w:sz="4" w:space="0" w:color="auto"/>
            </w:tcBorders>
          </w:tcPr>
          <w:p w14:paraId="2BB1E4EC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096" w:type="pct"/>
            <w:tcBorders>
              <w:bottom w:val="single" w:sz="4" w:space="0" w:color="auto"/>
            </w:tcBorders>
          </w:tcPr>
          <w:p w14:paraId="2BB1E4ED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BB1E4EE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BB1E4E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2BB1E4F0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14:paraId="2BB1E4F2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4F3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14:paraId="2BB1E59A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BB1E593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BB1E594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2BB1E595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2BB1E596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20" w:dyaOrig="620" w14:anchorId="2BB1E9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0.75pt" o:ole="">
                  <v:imagedata r:id="rId8" o:title=""/>
                </v:shape>
                <o:OLEObject Type="Embed" ProgID="Equation.DSMT4" ShapeID="_x0000_i1025" DrawAspect="Content" ObjectID="_1745761771" r:id="rId9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2BB1E59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2BB1E59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2BB1E599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5A2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59B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59C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2BB1E59D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840 ÷ 7 × 3 or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760" w:dyaOrig="620" w14:anchorId="2BB1E917">
                <v:shape id="_x0000_i1026" type="#_x0000_t75" style="width:37.5pt;height:30.75pt" o:ole="">
                  <v:imagedata r:id="rId10" o:title=""/>
                </v:shape>
                <o:OLEObject Type="Embed" ProgID="Equation.DSMT4" ShapeID="_x0000_i1026" DrawAspect="Content" ObjectID="_1745761772" r:id="rId11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14:paraId="2BB1E59E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329" w:type="pct"/>
          </w:tcPr>
          <w:p w14:paraId="2BB1E59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2BB1E5A0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5A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llow 840 × 0.42(85...)</w:t>
            </w:r>
          </w:p>
        </w:tc>
      </w:tr>
      <w:tr w:rsidR="00E316AE" w:rsidRPr="00E316AE" w14:paraId="2BB1E5AA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2BB1E5A3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2BB1E5A4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14:paraId="2BB1E5A5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14:paraId="2BB1E5A6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360</w:t>
            </w:r>
          </w:p>
        </w:tc>
        <w:tc>
          <w:tcPr>
            <w:tcW w:w="329" w:type="pct"/>
            <w:tcBorders>
              <w:bottom w:val="nil"/>
            </w:tcBorders>
          </w:tcPr>
          <w:p w14:paraId="2BB1E5A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2BB1E5A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2BB1E5A9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5B2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2BB1E5AB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2BB1E5AC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bottom w:val="nil"/>
            </w:tcBorders>
          </w:tcPr>
          <w:p w14:paraId="2BB1E5AD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80" w:dyaOrig="620" w14:anchorId="2BB1E918">
                <v:shape id="_x0000_i1027" type="#_x0000_t75" style="width:24.75pt;height:30.75pt" o:ole="">
                  <v:imagedata r:id="rId12" o:title=""/>
                </v:shape>
                <o:OLEObject Type="Embed" ProgID="Equation.DSMT4" ShapeID="_x0000_i1027" DrawAspect="Content" ObjectID="_1745761773" r:id="rId13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e.g.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219" w:dyaOrig="620" w14:anchorId="2BB1E919">
                <v:shape id="_x0000_i1028" type="#_x0000_t75" style="width:61.5pt;height:30.75pt" o:ole="">
                  <v:imagedata r:id="rId14" o:title=""/>
                </v:shape>
                <o:OLEObject Type="Embed" ProgID="Equation.DSMT4" ShapeID="_x0000_i1028" DrawAspect="Content" ObjectID="_1745761774" r:id="rId15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, etc</w:t>
            </w:r>
            <w:r w:rsidRPr="00E316AE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 w14:anchorId="2BB1E91A">
                <v:shape id="_x0000_i1029" type="#_x0000_t75" style="width:9pt;height:14.25pt" o:ole="">
                  <v:imagedata r:id="rId16" o:title=""/>
                </v:shape>
                <o:OLEObject Type="Embed" ProgID="Equation.DSMT4" ShapeID="_x0000_i1029" DrawAspect="Content" ObjectID="_1745761775" r:id="rId17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bottom w:val="nil"/>
            </w:tcBorders>
          </w:tcPr>
          <w:p w14:paraId="2BB1E5AE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14:paraId="2BB1E5A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2BB1E5B0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2BB1E5B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5BA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2BB1E5B3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2BB1E5B4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14:paraId="2BB1E5B5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14:paraId="2BB1E5B6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 w14:anchorId="2BB1E91B">
                <v:shape id="_x0000_i1030" type="#_x0000_t75" style="width:11.25pt;height:30.75pt" o:ole="">
                  <v:imagedata r:id="rId18" o:title=""/>
                </v:shape>
                <o:OLEObject Type="Embed" ProgID="Equation.DSMT4" ShapeID="_x0000_i1030" DrawAspect="Content" ObjectID="_1745761776" r:id="rId19"/>
              </w:object>
            </w:r>
          </w:p>
        </w:tc>
        <w:tc>
          <w:tcPr>
            <w:tcW w:w="329" w:type="pct"/>
            <w:tcBorders>
              <w:bottom w:val="nil"/>
            </w:tcBorders>
          </w:tcPr>
          <w:p w14:paraId="2BB1E5B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2BB1E5B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2BB1E5B9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5C2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5BB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5BC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14:paraId="2BB1E5BD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8 ÷ 2 × 9 or </w:t>
            </w:r>
            <w:r w:rsidRPr="00E316AE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20" w:dyaOrig="620" w14:anchorId="2BB1E91C">
                <v:shape id="_x0000_i1031" type="#_x0000_t75" style="width:25.5pt;height:30.75pt" o:ole="">
                  <v:imagedata r:id="rId20" o:title=""/>
                </v:shape>
                <o:OLEObject Type="Embed" ProgID="Equation.DSMT4" ShapeID="_x0000_i1031" DrawAspect="Content" ObjectID="_1745761777" r:id="rId21"/>
              </w:objec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</w:tcPr>
          <w:p w14:paraId="2BB1E5BE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14:paraId="2BB1E5B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2BB1E5C0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5C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5CA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5C3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5C4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14:paraId="2BB1E5C5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2BB1E5C6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14:paraId="2BB1E5C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2BB1E5C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5C9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5D2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5CB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5CC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BB1E5CD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2BB1E5CE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BB1E5C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BB1E5D0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2BB1E5D1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14:paraId="2BB1E5D3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5D4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14:paraId="2BB1E60E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BB1E607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BB1E608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2BB1E609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2BB1E60A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(−2, 4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2BB1E60B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2BB1E60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2BB1E60D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616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0F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10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2BB1E611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2BB1E612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>point plotted</w:t>
            </w:r>
          </w:p>
        </w:tc>
        <w:tc>
          <w:tcPr>
            <w:tcW w:w="329" w:type="pct"/>
          </w:tcPr>
          <w:p w14:paraId="2BB1E613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61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61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Unambiguous</w:t>
            </w:r>
          </w:p>
        </w:tc>
      </w:tr>
      <w:tr w:rsidR="00E316AE" w:rsidRPr="00E316AE" w14:paraId="2BB1E61E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17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18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14:paraId="2BB1E619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2BB1E61A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E316AE">
              <w:rPr>
                <w:rFonts w:ascii="Times New Roman" w:hAnsi="Times New Roman"/>
                <w:b w:val="0"/>
                <w:sz w:val="24"/>
                <w:szCs w:val="24"/>
              </w:rPr>
              <w:t xml:space="preserve"> = 3 drawn</w:t>
            </w:r>
          </w:p>
        </w:tc>
        <w:tc>
          <w:tcPr>
            <w:tcW w:w="329" w:type="pct"/>
          </w:tcPr>
          <w:p w14:paraId="2BB1E61B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BB1E61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61D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inimum 2 cm long</w:t>
            </w:r>
          </w:p>
        </w:tc>
      </w:tr>
      <w:tr w:rsidR="00E316AE" w:rsidRPr="00E316AE" w14:paraId="2BB1E626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61F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620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BB1E621" w14:textId="77777777" w:rsidR="00E316AE" w:rsidRPr="00E316AE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2BB1E622" w14:textId="77777777" w:rsidR="00E316AE" w:rsidRPr="00E316AE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BB1E623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BB1E62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2BB1E625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2BB1E627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28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62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63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7"/>
        <w:gridCol w:w="973"/>
        <w:gridCol w:w="4605"/>
        <w:gridCol w:w="1624"/>
        <w:gridCol w:w="887"/>
        <w:gridCol w:w="739"/>
        <w:gridCol w:w="5063"/>
      </w:tblGrid>
      <w:tr w:rsidR="00E316AE" w:rsidRPr="00E316AE" w14:paraId="2BB1E66C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BB1E664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BB1E665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14:paraId="2BB1E666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 × (−3)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7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×(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−3)  </w:t>
            </w:r>
            <w:proofErr w:type="spell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e.g. 2(9) –(−21) </w:t>
            </w:r>
          </w:p>
          <w:p w14:paraId="2BB1E667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r 2×9 + 21 or 18 + 21</w:t>
            </w:r>
          </w:p>
        </w:tc>
        <w:tc>
          <w:tcPr>
            <w:tcW w:w="549" w:type="pct"/>
            <w:tcBorders>
              <w:top w:val="single" w:sz="4" w:space="0" w:color="auto"/>
            </w:tcBorders>
          </w:tcPr>
          <w:p w14:paraId="2BB1E668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14:paraId="2BB1E66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14:paraId="2BB1E66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top w:val="single" w:sz="4" w:space="0" w:color="auto"/>
              <w:left w:val="nil"/>
            </w:tcBorders>
          </w:tcPr>
          <w:p w14:paraId="2BB1E66B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rackets must be round (−3)²</w:t>
            </w:r>
          </w:p>
        </w:tc>
      </w:tr>
      <w:tr w:rsidR="00E316AE" w:rsidRPr="00E316AE" w14:paraId="2BB1E674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6D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6E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14:paraId="2BB1E66F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14:paraId="2BB1E670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39</w:t>
            </w:r>
          </w:p>
        </w:tc>
        <w:tc>
          <w:tcPr>
            <w:tcW w:w="300" w:type="pct"/>
          </w:tcPr>
          <w:p w14:paraId="2BB1E671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14:paraId="2BB1E672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712" w:type="pct"/>
            <w:tcBorders>
              <w:left w:val="nil"/>
            </w:tcBorders>
          </w:tcPr>
          <w:p w14:paraId="2BB1E673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67C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75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76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557" w:type="pct"/>
          </w:tcPr>
          <w:p w14:paraId="2BB1E677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12 = 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10 or </w:t>
            </w: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500" w:dyaOrig="620" w14:anchorId="2BB1E920">
                <v:shape id="_x0000_i1035" type="#_x0000_t75" style="width:75.75pt;height:30.75pt" o:ole="">
                  <v:imagedata r:id="rId22" o:title=""/>
                </v:shape>
                <o:OLEObject Type="Embed" ProgID="Equation.DSMT4" ShapeID="_x0000_i1035" DrawAspect="Content" ObjectID="_1745761778" r:id="rId23"/>
              </w:object>
            </w:r>
            <w:proofErr w:type="spell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549" w:type="pct"/>
          </w:tcPr>
          <w:p w14:paraId="2BB1E678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14:paraId="2BB1E67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14:paraId="2BB1E67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left w:val="nil"/>
            </w:tcBorders>
          </w:tcPr>
          <w:p w14:paraId="2BB1E67B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for 4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+ 12 (may not be in an equation) or for dividing RHS by 4</w:t>
            </w:r>
          </w:p>
        </w:tc>
      </w:tr>
      <w:tr w:rsidR="00E316AE" w:rsidRPr="00E316AE" w14:paraId="2BB1E687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7D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7E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14:paraId="2BB1E67F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2 + 10 = 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or   −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4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= −12 −10</w:t>
            </w:r>
          </w:p>
          <w:p w14:paraId="2BB1E680" w14:textId="77777777"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szCs w:val="24"/>
              </w:rPr>
              <w:t>or  22 = 5</w:t>
            </w:r>
            <w:r w:rsidRPr="008A7F85">
              <w:rPr>
                <w:rFonts w:cs="Times New Roman"/>
                <w:i/>
                <w:szCs w:val="24"/>
              </w:rPr>
              <w:t xml:space="preserve">x  </w:t>
            </w:r>
            <w:r w:rsidRPr="008A7F85">
              <w:rPr>
                <w:rFonts w:cs="Times New Roman"/>
                <w:szCs w:val="24"/>
              </w:rPr>
              <w:t>or −5</w:t>
            </w:r>
            <w:r w:rsidRPr="008A7F85">
              <w:rPr>
                <w:rFonts w:cs="Times New Roman"/>
                <w:i/>
                <w:szCs w:val="24"/>
              </w:rPr>
              <w:t>x</w:t>
            </w:r>
            <w:r w:rsidRPr="008A7F85">
              <w:rPr>
                <w:rFonts w:cs="Times New Roman"/>
                <w:szCs w:val="24"/>
              </w:rPr>
              <w:t xml:space="preserve"> = −22</w:t>
            </w:r>
          </w:p>
          <w:p w14:paraId="2BB1E681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r 3 + 2.5 = 2.25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or 1.25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5.5</w:t>
            </w:r>
          </w:p>
        </w:tc>
        <w:tc>
          <w:tcPr>
            <w:tcW w:w="549" w:type="pct"/>
          </w:tcPr>
          <w:p w14:paraId="2BB1E682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14:paraId="2BB1E683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14:paraId="2BB1E68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712" w:type="pct"/>
            <w:tcBorders>
              <w:left w:val="nil"/>
            </w:tcBorders>
          </w:tcPr>
          <w:p w14:paraId="2BB1E68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ft from 4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+ b = 9</w:t>
            </w:r>
            <w:r w:rsidRPr="00E316AE">
              <w:rPr>
                <w:rFonts w:cs="Times New Roman"/>
                <w:i/>
                <w:szCs w:val="24"/>
              </w:rPr>
              <w:t xml:space="preserve">x </w:t>
            </w:r>
            <w:r w:rsidRPr="00E316AE">
              <w:rPr>
                <w:rFonts w:cs="Times New Roman"/>
                <w:szCs w:val="24"/>
              </w:rPr>
              <w:t>+ 10)</w:t>
            </w:r>
          </w:p>
          <w:p w14:paraId="2BB1E686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for all terms in 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 xml:space="preserve"> isolated on one side and numbers on other side </w:t>
            </w:r>
          </w:p>
        </w:tc>
      </w:tr>
      <w:tr w:rsidR="00E316AE" w:rsidRPr="00E316AE" w14:paraId="2BB1E68F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88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89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</w:tcPr>
          <w:p w14:paraId="2BB1E68A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14:paraId="2BB1E68B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.4</w:t>
            </w:r>
          </w:p>
        </w:tc>
        <w:tc>
          <w:tcPr>
            <w:tcW w:w="300" w:type="pct"/>
          </w:tcPr>
          <w:p w14:paraId="2BB1E68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14:paraId="2BB1E68D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712" w:type="pct"/>
            <w:tcBorders>
              <w:left w:val="nil"/>
            </w:tcBorders>
          </w:tcPr>
          <w:p w14:paraId="2BB1E68E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for 4.4 </w:t>
            </w:r>
            <w:proofErr w:type="spellStart"/>
            <w:proofErr w:type="gram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 </w:t>
            </w:r>
            <w:proofErr w:type="spellStart"/>
            <w:r w:rsidRPr="00E316AE">
              <w:rPr>
                <w:rFonts w:cs="Times New Roman"/>
                <w:szCs w:val="24"/>
              </w:rPr>
              <w:t>eg</w:t>
            </w:r>
            <w:proofErr w:type="gramEnd"/>
            <w:r w:rsidRPr="00E316AE">
              <w:rPr>
                <w:rFonts w:cs="Times New Roman"/>
                <w:szCs w:val="24"/>
              </w:rPr>
              <w:t>.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</w:t>
            </w:r>
            <w:r w:rsidRPr="00E316AE">
              <w:rPr>
                <w:rFonts w:cs="Times New Roman"/>
                <w:position w:val="-24"/>
                <w:szCs w:val="24"/>
              </w:rPr>
              <w:object w:dxaOrig="360" w:dyaOrig="620" w14:anchorId="2BB1E921">
                <v:shape id="_x0000_i1036" type="#_x0000_t75" style="width:18pt;height:30.75pt" o:ole="">
                  <v:imagedata r:id="rId24" o:title=""/>
                </v:shape>
                <o:OLEObject Type="Embed" ProgID="Equation.DSMT4" ShapeID="_x0000_i1036" DrawAspect="Content" ObjectID="_1745761779" r:id="rId25"/>
              </w:object>
            </w:r>
            <w:r w:rsidRPr="00E316AE">
              <w:rPr>
                <w:rFonts w:cs="Times New Roman"/>
                <w:szCs w:val="24"/>
              </w:rPr>
              <w:t xml:space="preserve"> , </w:t>
            </w:r>
            <w:r w:rsidRPr="00E316AE">
              <w:rPr>
                <w:rFonts w:cs="Times New Roman"/>
                <w:position w:val="-24"/>
                <w:szCs w:val="24"/>
              </w:rPr>
              <w:object w:dxaOrig="380" w:dyaOrig="620" w14:anchorId="2BB1E922">
                <v:shape id="_x0000_i1037" type="#_x0000_t75" style="width:19.5pt;height:30.75pt" o:ole="">
                  <v:imagedata r:id="rId26" o:title=""/>
                </v:shape>
                <o:OLEObject Type="Embed" ProgID="Equation.DSMT4" ShapeID="_x0000_i1037" DrawAspect="Content" ObjectID="_1745761780" r:id="rId27"/>
              </w:object>
            </w:r>
            <w:r w:rsidRPr="00E316AE">
              <w:rPr>
                <w:rFonts w:cs="Times New Roman"/>
                <w:szCs w:val="24"/>
              </w:rPr>
              <w:t xml:space="preserve">  dep on at least M1</w:t>
            </w:r>
          </w:p>
        </w:tc>
      </w:tr>
      <w:tr w:rsidR="00E316AE" w:rsidRPr="00E316AE" w14:paraId="2BB1E698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90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91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557" w:type="pct"/>
          </w:tcPr>
          <w:p w14:paraId="2BB1E692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</w:tcPr>
          <w:p w14:paraId="2BB1E693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−1, 0, 1, 2, 3</w:t>
            </w:r>
          </w:p>
        </w:tc>
        <w:tc>
          <w:tcPr>
            <w:tcW w:w="300" w:type="pct"/>
          </w:tcPr>
          <w:p w14:paraId="2BB1E69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0" w:type="pct"/>
            <w:tcBorders>
              <w:right w:val="nil"/>
            </w:tcBorders>
          </w:tcPr>
          <w:p w14:paraId="2BB1E695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1712" w:type="pct"/>
            <w:tcBorders>
              <w:left w:val="nil"/>
            </w:tcBorders>
          </w:tcPr>
          <w:p w14:paraId="2BB1E696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B1 </w:t>
            </w:r>
            <w:proofErr w:type="gramStart"/>
            <w:r w:rsidRPr="00E316AE">
              <w:rPr>
                <w:rFonts w:cs="Times New Roman"/>
                <w:szCs w:val="24"/>
              </w:rPr>
              <w:t>for  −</w:t>
            </w:r>
            <w:proofErr w:type="gramEnd"/>
            <w:r w:rsidRPr="00E316AE">
              <w:rPr>
                <w:rFonts w:cs="Times New Roman"/>
                <w:szCs w:val="24"/>
              </w:rPr>
              <w:t xml:space="preserve">2, −1, 0, 1, 2  or list with one error or omission: e.g.  −2, −1, 0, 1, 2, 3 </w:t>
            </w:r>
            <w:r w:rsidRPr="00E316AE">
              <w:rPr>
                <w:rFonts w:cs="Times New Roman"/>
                <w:b/>
                <w:szCs w:val="24"/>
              </w:rPr>
              <w:t xml:space="preserve">;   </w:t>
            </w:r>
            <w:r w:rsidRPr="00E316AE">
              <w:rPr>
                <w:rFonts w:cs="Times New Roman"/>
                <w:szCs w:val="24"/>
              </w:rPr>
              <w:t xml:space="preserve">−1, 0, 1, 2 ; </w:t>
            </w:r>
          </w:p>
          <w:p w14:paraId="2BB1E697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−1, 1, 2, 3, etc</w:t>
            </w:r>
          </w:p>
        </w:tc>
      </w:tr>
      <w:tr w:rsidR="00E316AE" w:rsidRPr="00E316AE" w14:paraId="2BB1E6A0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699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69A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14:paraId="2BB1E69B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9" w:type="pct"/>
            <w:tcBorders>
              <w:bottom w:val="single" w:sz="4" w:space="0" w:color="auto"/>
            </w:tcBorders>
          </w:tcPr>
          <w:p w14:paraId="2BB1E69C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14:paraId="2BB1E69D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14:paraId="2BB1E69E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2" w:type="pct"/>
            <w:tcBorders>
              <w:left w:val="nil"/>
              <w:bottom w:val="single" w:sz="4" w:space="0" w:color="auto"/>
            </w:tcBorders>
          </w:tcPr>
          <w:p w14:paraId="2BB1E69F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14:paraId="2BB1E6A1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A2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D3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D4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14:paraId="2BB1E6DC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BB1E6D5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BB1E6D6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2BB1E6D7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60" w:dyaOrig="620" w14:anchorId="2BB1E923">
                <v:shape id="_x0000_i1038" type="#_x0000_t75" style="width:32.25pt;height:30.75pt" o:ole="">
                  <v:imagedata r:id="rId28" o:title=""/>
                </v:shape>
                <o:OLEObject Type="Embed" ProgID="Equation.DSMT4" ShapeID="_x0000_i1038" DrawAspect="Content" ObjectID="_1745761781" r:id="rId29"/>
              </w:objec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8A7F85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40" w:dyaOrig="620" w14:anchorId="2BB1E924">
                <v:shape id="_x0000_i1039" type="#_x0000_t75" style="width:27pt;height:30.75pt" o:ole="">
                  <v:imagedata r:id="rId30" o:title=""/>
                </v:shape>
                <o:OLEObject Type="Embed" ProgID="Equation.DSMT4" ShapeID="_x0000_i1039" DrawAspect="Content" ObjectID="_1745761782" r:id="rId31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2BB1E6D8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2BB1E6D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2BB1E6D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2BB1E6DB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for (−1.5 ,  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>) or (</w:t>
            </w:r>
            <w:r w:rsidRPr="00E316AE">
              <w:rPr>
                <w:rFonts w:cs="Times New Roman"/>
                <w:i/>
                <w:szCs w:val="24"/>
              </w:rPr>
              <w:t>x</w:t>
            </w:r>
            <w:r w:rsidRPr="00E316AE">
              <w:rPr>
                <w:rFonts w:cs="Times New Roman"/>
                <w:szCs w:val="24"/>
              </w:rPr>
              <w:t>,  7) or (7, −1.5)</w:t>
            </w:r>
          </w:p>
        </w:tc>
      </w:tr>
      <w:tr w:rsidR="00E316AE" w:rsidRPr="00E316AE" w14:paraId="2BB1E6E4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6DD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6DE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14:paraId="2BB1E6DF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14:paraId="2BB1E6E0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(−1.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5 ,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7)</w:t>
            </w:r>
          </w:p>
        </w:tc>
        <w:tc>
          <w:tcPr>
            <w:tcW w:w="329" w:type="pct"/>
          </w:tcPr>
          <w:p w14:paraId="2BB1E6E1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2BB1E6E2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2BB1E6E3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E316AE" w:rsidRPr="00E316AE" w14:paraId="2BB1E6EC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6E5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6E6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BB1E6E7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2BB1E6E8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BB1E6E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BB1E6E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2BB1E6EB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14:paraId="2BB1E6ED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6EE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724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725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5"/>
        <w:gridCol w:w="975"/>
        <w:gridCol w:w="5037"/>
        <w:gridCol w:w="1785"/>
        <w:gridCol w:w="590"/>
        <w:gridCol w:w="498"/>
        <w:gridCol w:w="5120"/>
      </w:tblGrid>
      <w:tr w:rsidR="00E316AE" w:rsidRPr="00E316AE" w14:paraId="2BB1E732" w14:textId="77777777" w:rsidTr="00E316AE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14:paraId="2BB1E726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3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14:paraId="2BB1E727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top w:val="single" w:sz="4" w:space="0" w:color="auto"/>
            </w:tcBorders>
          </w:tcPr>
          <w:p w14:paraId="2BB1E728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9" w:type="pct"/>
            <w:tcBorders>
              <w:top w:val="single" w:sz="4" w:space="0" w:color="auto"/>
            </w:tcBorders>
          </w:tcPr>
          <w:p w14:paraId="2BB1E729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= 6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m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g</w:t>
            </w:r>
          </w:p>
          <w:p w14:paraId="2BB1E72A" w14:textId="77777777" w:rsidR="00E316AE" w:rsidRPr="008A7F85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98" w:type="pct"/>
            <w:tcBorders>
              <w:top w:val="single" w:sz="4" w:space="0" w:color="auto"/>
            </w:tcBorders>
          </w:tcPr>
          <w:p w14:paraId="2BB1E72B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167" w:type="pct"/>
            <w:tcBorders>
              <w:top w:val="single" w:sz="4" w:space="0" w:color="auto"/>
              <w:right w:val="nil"/>
            </w:tcBorders>
          </w:tcPr>
          <w:p w14:paraId="2BB1E72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3</w:t>
            </w:r>
          </w:p>
        </w:tc>
        <w:tc>
          <w:tcPr>
            <w:tcW w:w="1718" w:type="pct"/>
            <w:tcBorders>
              <w:top w:val="single" w:sz="4" w:space="0" w:color="auto"/>
              <w:left w:val="nil"/>
            </w:tcBorders>
          </w:tcPr>
          <w:p w14:paraId="2BB1E72D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3(2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3</w:t>
            </w:r>
            <w:r w:rsidRPr="00E316AE">
              <w:rPr>
                <w:rFonts w:cs="Times New Roman"/>
                <w:i/>
                <w:szCs w:val="24"/>
              </w:rPr>
              <w:t>g</w:t>
            </w:r>
            <w:r w:rsidRPr="00E316AE">
              <w:rPr>
                <w:rFonts w:cs="Times New Roman"/>
                <w:szCs w:val="24"/>
              </w:rPr>
              <w:t xml:space="preserve">) [award B2 if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9</w:t>
            </w:r>
            <w:r w:rsidRPr="00E316AE">
              <w:rPr>
                <w:rFonts w:cs="Times New Roman"/>
                <w:i/>
                <w:szCs w:val="24"/>
              </w:rPr>
              <w:t xml:space="preserve">g </w:t>
            </w:r>
            <w:r w:rsidRPr="00E316AE">
              <w:rPr>
                <w:rFonts w:cs="Times New Roman"/>
                <w:szCs w:val="24"/>
              </w:rPr>
              <w:t xml:space="preserve">is incorrectly simplified](condone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6×</w:t>
            </w:r>
            <w:r w:rsidRPr="00E316AE">
              <w:rPr>
                <w:rFonts w:cs="Times New Roman"/>
                <w:i/>
                <w:szCs w:val="24"/>
              </w:rPr>
              <w:t xml:space="preserve">m </w:t>
            </w:r>
            <w:r w:rsidRPr="00E316AE">
              <w:rPr>
                <w:rFonts w:cs="Times New Roman"/>
                <w:szCs w:val="24"/>
              </w:rPr>
              <w:t>+ 9×</w:t>
            </w:r>
            <w:r w:rsidRPr="00E316AE">
              <w:rPr>
                <w:rFonts w:cs="Times New Roman"/>
                <w:i/>
                <w:szCs w:val="24"/>
              </w:rPr>
              <w:t>g</w:t>
            </w:r>
            <w:r w:rsidRPr="00E316AE">
              <w:rPr>
                <w:rFonts w:cs="Times New Roman"/>
                <w:szCs w:val="24"/>
              </w:rPr>
              <w:t>)</w:t>
            </w:r>
          </w:p>
          <w:p w14:paraId="2BB1E72E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if not B3 then</w:t>
            </w:r>
          </w:p>
          <w:p w14:paraId="2BB1E72F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B2 for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 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</w:t>
            </w:r>
            <w:r w:rsidRPr="00E316AE">
              <w:rPr>
                <w:rFonts w:cs="Times New Roman"/>
                <w:i/>
                <w:szCs w:val="24"/>
              </w:rPr>
              <w:t xml:space="preserve">kg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</w:t>
            </w:r>
            <w:r w:rsidRPr="00E316AE">
              <w:rPr>
                <w:rFonts w:cs="Times New Roman"/>
                <w:i/>
                <w:szCs w:val="24"/>
              </w:rPr>
              <w:t>T</w:t>
            </w:r>
            <w:r w:rsidRPr="00E316AE">
              <w:rPr>
                <w:rFonts w:cs="Times New Roman"/>
                <w:szCs w:val="24"/>
              </w:rPr>
              <w:t xml:space="preserve"> =</w:t>
            </w:r>
            <w:r w:rsidRPr="00E316AE">
              <w:rPr>
                <w:rFonts w:cs="Times New Roman"/>
                <w:i/>
                <w:szCs w:val="24"/>
              </w:rPr>
              <w:t>km</w:t>
            </w:r>
            <w:r w:rsidRPr="00E316AE">
              <w:rPr>
                <w:rFonts w:cs="Times New Roman"/>
                <w:szCs w:val="24"/>
              </w:rPr>
              <w:t xml:space="preserve"> + 9</w:t>
            </w:r>
            <w:r w:rsidRPr="00E316AE">
              <w:rPr>
                <w:rFonts w:cs="Times New Roman"/>
                <w:i/>
                <w:szCs w:val="24"/>
              </w:rPr>
              <w:t>g</w:t>
            </w:r>
            <w:r w:rsidRPr="00E316AE">
              <w:rPr>
                <w:rFonts w:cs="Times New Roman"/>
                <w:szCs w:val="24"/>
              </w:rPr>
              <w:t xml:space="preserve"> (</w:t>
            </w:r>
            <w:r w:rsidRPr="00E316AE">
              <w:rPr>
                <w:rFonts w:cs="Times New Roman"/>
                <w:i/>
                <w:szCs w:val="24"/>
              </w:rPr>
              <w:t>k</w:t>
            </w:r>
            <w:r w:rsidRPr="00E316AE">
              <w:rPr>
                <w:rFonts w:cs="Times New Roman"/>
                <w:szCs w:val="24"/>
              </w:rPr>
              <w:t xml:space="preserve"> may be zero) </w:t>
            </w:r>
            <w:r w:rsidRPr="00E316AE">
              <w:rPr>
                <w:rFonts w:cs="Times New Roman"/>
                <w:b/>
                <w:szCs w:val="24"/>
              </w:rPr>
              <w:t xml:space="preserve">or </w:t>
            </w:r>
            <w:r w:rsidRPr="00E316AE">
              <w:rPr>
                <w:rFonts w:cs="Times New Roman"/>
                <w:szCs w:val="24"/>
              </w:rPr>
              <w:t>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+ 9</w:t>
            </w:r>
            <w:r w:rsidRPr="00E316AE">
              <w:rPr>
                <w:rFonts w:cs="Times New Roman"/>
                <w:i/>
                <w:szCs w:val="24"/>
              </w:rPr>
              <w:t>g</w:t>
            </w:r>
          </w:p>
          <w:p w14:paraId="2BB1E730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if not B2 then </w:t>
            </w:r>
          </w:p>
          <w:p w14:paraId="2BB1E73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 for 6</w:t>
            </w:r>
            <w:r w:rsidRPr="00E316AE">
              <w:rPr>
                <w:rFonts w:cs="Times New Roman"/>
                <w:i/>
                <w:szCs w:val="24"/>
              </w:rPr>
              <w:t>m</w:t>
            </w:r>
            <w:r w:rsidRPr="00E316AE">
              <w:rPr>
                <w:rFonts w:cs="Times New Roman"/>
                <w:szCs w:val="24"/>
              </w:rPr>
              <w:t xml:space="preserve">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szCs w:val="24"/>
              </w:rPr>
              <w:t xml:space="preserve"> 9</w:t>
            </w:r>
            <w:r w:rsidRPr="00E316AE">
              <w:rPr>
                <w:rFonts w:cs="Times New Roman"/>
                <w:i/>
                <w:szCs w:val="24"/>
              </w:rPr>
              <w:t xml:space="preserve">g </w:t>
            </w:r>
            <w:r w:rsidRPr="00E316AE">
              <w:rPr>
                <w:rFonts w:cs="Times New Roman"/>
                <w:b/>
                <w:szCs w:val="24"/>
              </w:rPr>
              <w:t>or</w:t>
            </w:r>
            <w:r w:rsidRPr="00E316AE">
              <w:rPr>
                <w:rFonts w:cs="Times New Roman"/>
                <w:i/>
                <w:szCs w:val="24"/>
              </w:rPr>
              <w:t xml:space="preserve"> T </w:t>
            </w:r>
            <w:r w:rsidRPr="00E316AE">
              <w:rPr>
                <w:rFonts w:cs="Times New Roman"/>
                <w:szCs w:val="24"/>
              </w:rPr>
              <w:t xml:space="preserve">= </w:t>
            </w:r>
            <w:r w:rsidRPr="00E316AE">
              <w:rPr>
                <w:rFonts w:cs="Times New Roman"/>
                <w:i/>
                <w:szCs w:val="24"/>
              </w:rPr>
              <w:t>am</w:t>
            </w:r>
            <w:r w:rsidRPr="00E316AE">
              <w:rPr>
                <w:rFonts w:cs="Times New Roman"/>
                <w:szCs w:val="24"/>
              </w:rPr>
              <w:t xml:space="preserve"> +</w:t>
            </w:r>
            <w:r w:rsidRPr="00E316AE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Pr="00E316AE">
              <w:rPr>
                <w:rFonts w:cs="Times New Roman"/>
                <w:i/>
                <w:szCs w:val="24"/>
              </w:rPr>
              <w:t>bg</w:t>
            </w:r>
            <w:proofErr w:type="spellEnd"/>
            <w:r w:rsidRPr="00E316AE">
              <w:rPr>
                <w:rFonts w:cs="Times New Roman"/>
                <w:i/>
                <w:szCs w:val="24"/>
              </w:rPr>
              <w:t xml:space="preserve"> </w:t>
            </w:r>
            <w:r w:rsidRPr="00E316AE">
              <w:rPr>
                <w:rFonts w:cs="Times New Roman"/>
                <w:szCs w:val="24"/>
              </w:rPr>
              <w:t>(where</w:t>
            </w:r>
            <w:r w:rsidRPr="00E316AE">
              <w:rPr>
                <w:rFonts w:cs="Times New Roman"/>
                <w:i/>
                <w:szCs w:val="24"/>
              </w:rPr>
              <w:t xml:space="preserve"> a </w:t>
            </w:r>
            <w:r w:rsidRPr="00E316AE">
              <w:rPr>
                <w:rFonts w:cs="Times New Roman"/>
                <w:szCs w:val="24"/>
              </w:rPr>
              <w:t>≠ 0 or 6</w:t>
            </w:r>
            <w:r w:rsidRPr="00E316AE">
              <w:rPr>
                <w:rFonts w:cs="Times New Roman"/>
                <w:i/>
                <w:szCs w:val="24"/>
              </w:rPr>
              <w:t xml:space="preserve"> </w:t>
            </w:r>
            <w:r w:rsidRPr="00E316AE">
              <w:rPr>
                <w:rFonts w:cs="Times New Roman"/>
                <w:szCs w:val="24"/>
              </w:rPr>
              <w:t>and</w:t>
            </w:r>
            <w:r w:rsidRPr="00E316AE">
              <w:rPr>
                <w:rFonts w:cs="Times New Roman"/>
                <w:i/>
                <w:szCs w:val="24"/>
              </w:rPr>
              <w:t xml:space="preserve"> b </w:t>
            </w:r>
            <w:r w:rsidRPr="00E316AE">
              <w:rPr>
                <w:rFonts w:cs="Times New Roman"/>
                <w:szCs w:val="24"/>
              </w:rPr>
              <w:t>≠ 0 or 9)</w:t>
            </w:r>
          </w:p>
        </w:tc>
      </w:tr>
      <w:tr w:rsidR="00E316AE" w:rsidRPr="00E316AE" w14:paraId="2BB1E73A" w14:textId="77777777" w:rsidTr="00E316AE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14:paraId="2BB1E733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14:paraId="2BB1E734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bottom w:val="single" w:sz="4" w:space="0" w:color="auto"/>
            </w:tcBorders>
          </w:tcPr>
          <w:p w14:paraId="2BB1E735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9" w:type="pct"/>
            <w:tcBorders>
              <w:bottom w:val="single" w:sz="4" w:space="0" w:color="auto"/>
            </w:tcBorders>
          </w:tcPr>
          <w:p w14:paraId="2BB1E736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98" w:type="pct"/>
            <w:tcBorders>
              <w:bottom w:val="single" w:sz="4" w:space="0" w:color="auto"/>
            </w:tcBorders>
          </w:tcPr>
          <w:p w14:paraId="2BB1E73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7" w:type="pct"/>
            <w:tcBorders>
              <w:bottom w:val="single" w:sz="4" w:space="0" w:color="auto"/>
              <w:right w:val="nil"/>
            </w:tcBorders>
          </w:tcPr>
          <w:p w14:paraId="2BB1E73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18" w:type="pct"/>
            <w:tcBorders>
              <w:left w:val="nil"/>
              <w:bottom w:val="single" w:sz="4" w:space="0" w:color="auto"/>
            </w:tcBorders>
          </w:tcPr>
          <w:p w14:paraId="2BB1E739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2BB1E73B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73C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14:paraId="2BB1E744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2BB1E73D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2BB1E73E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</w:t>
            </w:r>
            <w:proofErr w:type="spellStart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2BB1E73F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2BB1E740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5, 1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14:paraId="2BB1E741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2BB1E742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2BB1E743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74C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2BB1E745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2BB1E746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2BB1E747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14:paraId="2BB1E748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5, 7, 9, 10, 11, 13, 1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14:paraId="2BB1E74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14:paraId="2BB1E74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14:paraId="2BB1E74B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755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2BB1E74D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2BB1E74E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2BB1E74F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14:paraId="2BB1E750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4, 6, 8, 10, 12, 14</w:t>
            </w:r>
          </w:p>
        </w:tc>
        <w:tc>
          <w:tcPr>
            <w:tcW w:w="329" w:type="pct"/>
            <w:tcBorders>
              <w:top w:val="single" w:sz="6" w:space="0" w:color="auto"/>
              <w:bottom w:val="single" w:sz="6" w:space="0" w:color="auto"/>
            </w:tcBorders>
          </w:tcPr>
          <w:p w14:paraId="2BB1E751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14:paraId="2BB1E752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14:paraId="2BB1E753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 for all correct and none incorrect.</w:t>
            </w:r>
          </w:p>
          <w:p w14:paraId="2BB1E754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If not B2 then B1 for 4 or more correct and no more than 1 incorrect.</w:t>
            </w:r>
          </w:p>
        </w:tc>
      </w:tr>
      <w:tr w:rsidR="00E316AE" w:rsidRPr="00E316AE" w14:paraId="2BB1E75D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2BB1E756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BB1E757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758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14:paraId="2BB1E759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14:paraId="2BB1E75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14:paraId="2BB1E75B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14:paraId="2BB1E75C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2BB1E75E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75F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8"/>
        <w:gridCol w:w="509"/>
        <w:gridCol w:w="3543"/>
        <w:gridCol w:w="1560"/>
        <w:gridCol w:w="803"/>
        <w:gridCol w:w="851"/>
        <w:gridCol w:w="1249"/>
        <w:gridCol w:w="5008"/>
      </w:tblGrid>
      <w:tr w:rsidR="00E316AE" w:rsidRPr="00E316AE" w14:paraId="2BB1E766" w14:textId="77777777" w:rsidTr="00E316AE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14:paraId="2BB1E76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6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6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6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6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6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E316AE" w:rsidRPr="00E316AE" w14:paraId="2BB1E76F" w14:textId="77777777" w:rsidTr="00E316AE">
        <w:trPr>
          <w:trHeight w:val="213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6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6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6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2 × 2 × 5 or 2 × 3 × 5 or 3 × 3 × 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6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6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6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6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2BB1E76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for one of 20, 30, 45 written as product of prime factors or</w:t>
            </w:r>
          </w:p>
        </w:tc>
      </w:tr>
      <w:tr w:rsidR="00E316AE" w:rsidRPr="00E316AE" w14:paraId="2BB1E778" w14:textId="77777777" w:rsidTr="00E316AE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7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or two of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7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7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list of at least 3 multiples of any two of 20, 30, 45</w:t>
            </w:r>
          </w:p>
        </w:tc>
      </w:tr>
      <w:tr w:rsidR="00E316AE" w:rsidRPr="00E316AE" w14:paraId="2BB1E781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7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20, 40, 60 …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7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7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8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8A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8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30, 60, 90 …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8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8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93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8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45, 90, 105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8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9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9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9C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9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2 × 2 × 5 and 2 × 3 × 5 and 3 × 3 × 5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9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9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A5" w14:textId="77777777" w:rsidTr="00E316AE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9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9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or all of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A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A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AE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A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7A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20, 40, 60 , 80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A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A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A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B7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A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7B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30, 60, 90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B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B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C0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B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7BA" w14:textId="77777777" w:rsidR="00E316AE" w:rsidRPr="00E316AE" w:rsidRDefault="00E316AE" w:rsidP="008A7F85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45, 90, 105 … 180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B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B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7B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7C9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14:paraId="2BB1E7C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C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7C3" w14:textId="77777777" w:rsidR="00E316AE" w:rsidRPr="00E316AE" w:rsidRDefault="00E316AE" w:rsidP="008A7F85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C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C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C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C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B1E7C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for 180 or 2 × 2 × 3 × 3 × 5 </w:t>
            </w:r>
            <w:proofErr w:type="spellStart"/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oe</w:t>
            </w:r>
            <w:proofErr w:type="spellEnd"/>
          </w:p>
        </w:tc>
      </w:tr>
    </w:tbl>
    <w:p w14:paraId="2BB1E7CA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7CB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4"/>
        <w:gridCol w:w="504"/>
        <w:gridCol w:w="4487"/>
        <w:gridCol w:w="1134"/>
        <w:gridCol w:w="850"/>
        <w:gridCol w:w="5954"/>
      </w:tblGrid>
      <w:tr w:rsidR="00E316AE" w:rsidRPr="00E316AE" w14:paraId="2BB1E7D3" w14:textId="77777777" w:rsidTr="00E316AE">
        <w:tc>
          <w:tcPr>
            <w:tcW w:w="504" w:type="dxa"/>
            <w:tcBorders>
              <w:bottom w:val="nil"/>
              <w:right w:val="nil"/>
            </w:tcBorders>
            <w:shd w:val="clear" w:color="auto" w:fill="auto"/>
          </w:tcPr>
          <w:p w14:paraId="2BB1E7CC" w14:textId="77777777"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16</w:t>
            </w:r>
          </w:p>
        </w:tc>
        <w:tc>
          <w:tcPr>
            <w:tcW w:w="504" w:type="dxa"/>
            <w:tcBorders>
              <w:left w:val="nil"/>
              <w:bottom w:val="nil"/>
            </w:tcBorders>
            <w:shd w:val="clear" w:color="auto" w:fill="auto"/>
          </w:tcPr>
          <w:p w14:paraId="2BB1E7CD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a)</w:t>
            </w:r>
          </w:p>
        </w:tc>
        <w:tc>
          <w:tcPr>
            <w:tcW w:w="4487" w:type="dxa"/>
            <w:tcBorders>
              <w:bottom w:val="single" w:sz="4" w:space="0" w:color="BFBFBF" w:themeColor="background1" w:themeShade="BF"/>
            </w:tcBorders>
          </w:tcPr>
          <w:p w14:paraId="2BB1E7CE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  <w:tcBorders>
              <w:bottom w:val="single" w:sz="4" w:space="0" w:color="BFBFBF" w:themeColor="background1" w:themeShade="BF"/>
            </w:tcBorders>
          </w:tcPr>
          <w:p w14:paraId="2BB1E7C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0" w:type="dxa"/>
            <w:vMerge w:val="restart"/>
          </w:tcPr>
          <w:p w14:paraId="2BB1E7D0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7D1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5954" w:type="dxa"/>
            <w:tcBorders>
              <w:bottom w:val="single" w:sz="4" w:space="0" w:color="BFBFBF" w:themeColor="background1" w:themeShade="BF"/>
            </w:tcBorders>
          </w:tcPr>
          <w:p w14:paraId="2BB1E7D2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 4</w:t>
            </w:r>
            <w:r w:rsidRPr="00E316AE">
              <w:rPr>
                <w:rFonts w:cs="Times New Roman"/>
                <w:i/>
                <w:szCs w:val="24"/>
              </w:rPr>
              <w:t xml:space="preserve">n </w:t>
            </w:r>
            <w:r w:rsidRPr="00E316AE">
              <w:rPr>
                <w:rFonts w:cs="Times New Roman"/>
                <w:szCs w:val="24"/>
              </w:rPr>
              <w:t xml:space="preserve">+ </w:t>
            </w:r>
            <w:r w:rsidRPr="00E316AE">
              <w:rPr>
                <w:rFonts w:cs="Times New Roman"/>
                <w:i/>
                <w:szCs w:val="24"/>
              </w:rPr>
              <w:t>k</w:t>
            </w:r>
            <w:r w:rsidRPr="00E316AE">
              <w:rPr>
                <w:rFonts w:cs="Times New Roman"/>
                <w:szCs w:val="24"/>
              </w:rPr>
              <w:t xml:space="preserve"> (</w:t>
            </w:r>
            <w:r w:rsidRPr="00E316AE">
              <w:rPr>
                <w:rFonts w:cs="Times New Roman"/>
                <w:i/>
                <w:szCs w:val="24"/>
              </w:rPr>
              <w:t>k</w:t>
            </w:r>
            <w:r w:rsidRPr="00E316AE">
              <w:rPr>
                <w:rFonts w:cs="Times New Roman"/>
                <w:szCs w:val="24"/>
              </w:rPr>
              <w:t xml:space="preserve"> may be zero)</w:t>
            </w:r>
          </w:p>
        </w:tc>
      </w:tr>
      <w:tr w:rsidR="00E316AE" w:rsidRPr="00E316AE" w14:paraId="2BB1E7DB" w14:textId="77777777" w:rsidTr="00E316AE">
        <w:tc>
          <w:tcPr>
            <w:tcW w:w="504" w:type="dxa"/>
            <w:tcBorders>
              <w:top w:val="nil"/>
              <w:right w:val="nil"/>
            </w:tcBorders>
            <w:shd w:val="clear" w:color="auto" w:fill="auto"/>
          </w:tcPr>
          <w:p w14:paraId="2BB1E7D4" w14:textId="77777777"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04" w:type="dxa"/>
            <w:tcBorders>
              <w:top w:val="nil"/>
              <w:left w:val="nil"/>
            </w:tcBorders>
            <w:shd w:val="clear" w:color="auto" w:fill="auto"/>
          </w:tcPr>
          <w:p w14:paraId="2BB1E7D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4487" w:type="dxa"/>
            <w:tcBorders>
              <w:top w:val="single" w:sz="4" w:space="0" w:color="BFBFBF" w:themeColor="background1" w:themeShade="BF"/>
            </w:tcBorders>
          </w:tcPr>
          <w:p w14:paraId="2BB1E7D6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BFBFBF" w:themeColor="background1" w:themeShade="BF"/>
            </w:tcBorders>
          </w:tcPr>
          <w:p w14:paraId="2BB1E7D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n</w:t>
            </w:r>
            <w:r w:rsidRPr="00E316AE">
              <w:rPr>
                <w:rFonts w:cs="Times New Roman"/>
                <w:szCs w:val="24"/>
              </w:rPr>
              <w:t xml:space="preserve"> + 1</w:t>
            </w:r>
          </w:p>
        </w:tc>
        <w:tc>
          <w:tcPr>
            <w:tcW w:w="850" w:type="dxa"/>
            <w:vMerge/>
          </w:tcPr>
          <w:p w14:paraId="2BB1E7D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5954" w:type="dxa"/>
            <w:tcBorders>
              <w:top w:val="single" w:sz="4" w:space="0" w:color="BFBFBF" w:themeColor="background1" w:themeShade="BF"/>
            </w:tcBorders>
          </w:tcPr>
          <w:p w14:paraId="2BB1E7D9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A1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</w:t>
            </w:r>
            <w:proofErr w:type="spellStart"/>
            <w:r w:rsidRPr="00E316AE">
              <w:rPr>
                <w:rFonts w:cs="Times New Roman"/>
                <w:szCs w:val="24"/>
              </w:rPr>
              <w:t>eg.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5 + (</w:t>
            </w:r>
            <w:r w:rsidRPr="00E316AE">
              <w:rPr>
                <w:rFonts w:cs="Times New Roman"/>
                <w:i/>
                <w:szCs w:val="24"/>
              </w:rPr>
              <w:t>n</w:t>
            </w:r>
            <w:r w:rsidRPr="00E316AE">
              <w:rPr>
                <w:rFonts w:cs="Times New Roman"/>
                <w:szCs w:val="24"/>
              </w:rPr>
              <w:t xml:space="preserve"> – 1)×4</w:t>
            </w:r>
          </w:p>
          <w:p w14:paraId="2BB1E7DA" w14:textId="77777777"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 xml:space="preserve">NB: </w:t>
            </w:r>
            <w:r w:rsidRPr="00E316AE">
              <w:rPr>
                <w:rFonts w:cs="Times New Roman"/>
                <w:b/>
                <w:i/>
                <w:szCs w:val="24"/>
              </w:rPr>
              <w:t>n</w:t>
            </w:r>
            <w:r w:rsidRPr="00E316AE">
              <w:rPr>
                <w:rFonts w:cs="Times New Roman"/>
                <w:b/>
                <w:szCs w:val="24"/>
              </w:rPr>
              <w:t xml:space="preserve"> = 4</w:t>
            </w:r>
            <w:r w:rsidRPr="00E316AE">
              <w:rPr>
                <w:rFonts w:cs="Times New Roman"/>
                <w:b/>
                <w:i/>
                <w:szCs w:val="24"/>
              </w:rPr>
              <w:t>n</w:t>
            </w:r>
            <w:r w:rsidRPr="00E316AE">
              <w:rPr>
                <w:rFonts w:cs="Times New Roman"/>
                <w:b/>
                <w:szCs w:val="24"/>
              </w:rPr>
              <w:t xml:space="preserve"> + 1 </w:t>
            </w:r>
            <w:proofErr w:type="spellStart"/>
            <w:r w:rsidRPr="00E316AE">
              <w:rPr>
                <w:rFonts w:cs="Times New Roman"/>
                <w:b/>
                <w:szCs w:val="24"/>
              </w:rPr>
              <w:t>oe</w:t>
            </w:r>
            <w:proofErr w:type="spellEnd"/>
            <w:r w:rsidRPr="00E316AE">
              <w:rPr>
                <w:rFonts w:cs="Times New Roman"/>
                <w:b/>
                <w:szCs w:val="24"/>
              </w:rPr>
              <w:t xml:space="preserve"> scores M1 A0</w:t>
            </w:r>
          </w:p>
        </w:tc>
      </w:tr>
      <w:tr w:rsidR="00E316AE" w:rsidRPr="00E316AE" w14:paraId="2BB1E7E3" w14:textId="77777777" w:rsidTr="00E316AE">
        <w:tc>
          <w:tcPr>
            <w:tcW w:w="504" w:type="dxa"/>
            <w:tcBorders>
              <w:right w:val="nil"/>
            </w:tcBorders>
            <w:shd w:val="clear" w:color="auto" w:fill="auto"/>
          </w:tcPr>
          <w:p w14:paraId="2BB1E7DC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04" w:type="dxa"/>
            <w:tcBorders>
              <w:left w:val="nil"/>
            </w:tcBorders>
            <w:shd w:val="clear" w:color="auto" w:fill="auto"/>
          </w:tcPr>
          <w:p w14:paraId="2BB1E7DD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(b)</w:t>
            </w:r>
          </w:p>
        </w:tc>
        <w:tc>
          <w:tcPr>
            <w:tcW w:w="4487" w:type="dxa"/>
          </w:tcPr>
          <w:p w14:paraId="2BB1E7DE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</w:tcPr>
          <w:p w14:paraId="2BB1E7D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n</w:t>
            </w:r>
            <w:r w:rsidRPr="00E316AE">
              <w:rPr>
                <w:rFonts w:cs="Times New Roman"/>
                <w:szCs w:val="24"/>
              </w:rPr>
              <w:t xml:space="preserve"> + 5</w:t>
            </w:r>
          </w:p>
        </w:tc>
        <w:tc>
          <w:tcPr>
            <w:tcW w:w="850" w:type="dxa"/>
          </w:tcPr>
          <w:p w14:paraId="2BB1E7E0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</w:t>
            </w:r>
          </w:p>
        </w:tc>
        <w:tc>
          <w:tcPr>
            <w:tcW w:w="5954" w:type="dxa"/>
          </w:tcPr>
          <w:p w14:paraId="2BB1E7E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1 ft from (a) if (a) is of the form 4</w:t>
            </w:r>
            <w:r w:rsidRPr="00E316AE">
              <w:rPr>
                <w:rFonts w:cs="Times New Roman"/>
                <w:i/>
                <w:szCs w:val="24"/>
              </w:rPr>
              <w:t xml:space="preserve">n </w:t>
            </w:r>
            <w:r w:rsidRPr="00E316AE">
              <w:rPr>
                <w:rFonts w:cs="Times New Roman"/>
                <w:szCs w:val="24"/>
              </w:rPr>
              <w:t xml:space="preserve">+ </w:t>
            </w:r>
            <w:r w:rsidRPr="00E316AE">
              <w:rPr>
                <w:rFonts w:cs="Times New Roman"/>
                <w:i/>
                <w:szCs w:val="24"/>
              </w:rPr>
              <w:t xml:space="preserve">k </w:t>
            </w:r>
            <w:proofErr w:type="spellStart"/>
            <w:r w:rsidRPr="00E316AE">
              <w:rPr>
                <w:rFonts w:cs="Times New Roman"/>
                <w:szCs w:val="24"/>
              </w:rPr>
              <w:t>oe</w:t>
            </w:r>
            <w:proofErr w:type="spellEnd"/>
          </w:p>
          <w:p w14:paraId="2BB1E7E2" w14:textId="77777777" w:rsidR="00E316AE" w:rsidRPr="00E316AE" w:rsidRDefault="00E316AE" w:rsidP="00E316AE">
            <w:pPr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NB: Accept 4(</w:t>
            </w:r>
            <w:r w:rsidRPr="00E316AE">
              <w:rPr>
                <w:rFonts w:cs="Times New Roman"/>
                <w:b/>
                <w:i/>
                <w:szCs w:val="24"/>
              </w:rPr>
              <w:t>n</w:t>
            </w:r>
            <w:r w:rsidRPr="00E316AE">
              <w:rPr>
                <w:rFonts w:cs="Times New Roman"/>
                <w:b/>
                <w:szCs w:val="24"/>
              </w:rPr>
              <w:t xml:space="preserve"> +1) + 1 </w:t>
            </w:r>
            <w:proofErr w:type="spellStart"/>
            <w:r w:rsidRPr="00E316AE">
              <w:rPr>
                <w:rFonts w:cs="Times New Roman"/>
                <w:b/>
                <w:szCs w:val="24"/>
              </w:rPr>
              <w:t>oe</w:t>
            </w:r>
            <w:proofErr w:type="spellEnd"/>
          </w:p>
        </w:tc>
      </w:tr>
      <w:tr w:rsidR="00E316AE" w:rsidRPr="00E316AE" w14:paraId="2BB1E7EA" w14:textId="77777777" w:rsidTr="00E316AE">
        <w:tc>
          <w:tcPr>
            <w:tcW w:w="504" w:type="dxa"/>
            <w:tcBorders>
              <w:right w:val="nil"/>
            </w:tcBorders>
            <w:shd w:val="clear" w:color="auto" w:fill="auto"/>
          </w:tcPr>
          <w:p w14:paraId="2BB1E7E4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04" w:type="dxa"/>
            <w:tcBorders>
              <w:left w:val="nil"/>
            </w:tcBorders>
            <w:shd w:val="clear" w:color="auto" w:fill="auto"/>
          </w:tcPr>
          <w:p w14:paraId="2BB1E7E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4487" w:type="dxa"/>
          </w:tcPr>
          <w:p w14:paraId="2BB1E7E6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1134" w:type="dxa"/>
          </w:tcPr>
          <w:p w14:paraId="2BB1E7E7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850" w:type="dxa"/>
          </w:tcPr>
          <w:p w14:paraId="2BB1E7E8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954" w:type="dxa"/>
          </w:tcPr>
          <w:p w14:paraId="2BB1E7E9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2BB1E7EB" w14:textId="77777777" w:rsidR="00E316AE" w:rsidRPr="00E316AE" w:rsidRDefault="00E316AE" w:rsidP="00E316AE">
      <w:pPr>
        <w:rPr>
          <w:rFonts w:cs="Times New Roman"/>
          <w:szCs w:val="24"/>
          <w:highlight w:val="yellow"/>
        </w:rPr>
      </w:pPr>
    </w:p>
    <w:p w14:paraId="2BB1E7EC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3"/>
        <w:gridCol w:w="544"/>
        <w:gridCol w:w="3118"/>
        <w:gridCol w:w="1985"/>
        <w:gridCol w:w="803"/>
        <w:gridCol w:w="851"/>
        <w:gridCol w:w="961"/>
        <w:gridCol w:w="5296"/>
      </w:tblGrid>
      <w:tr w:rsidR="00E316AE" w:rsidRPr="00E316AE" w14:paraId="2BB1E7F3" w14:textId="77777777" w:rsidTr="00E316AE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14:paraId="2BB1E7E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E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E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F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F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14:paraId="2BB1E7F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E316AE" w:rsidRPr="00E316AE" w14:paraId="2BB1E7FD" w14:textId="77777777" w:rsidTr="00E316AE">
        <w:trPr>
          <w:trHeight w:val="213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F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F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F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7F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triangle with</w:t>
            </w:r>
          </w:p>
          <w:p w14:paraId="2BB1E7F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vertices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F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F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7F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2BB1E7F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806" w14:textId="77777777" w:rsidTr="00E316AE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7F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7F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80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(3, −1) (3, −4) (5, −4)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80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80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80F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80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80A" w14:textId="77777777" w:rsidR="00E316AE" w:rsidRPr="00E316AE" w:rsidRDefault="00E316AE" w:rsidP="008A7F85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 xml:space="preserve">Rotation 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0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80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80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818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81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1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81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centre (−3, 0)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81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81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316AE" w:rsidRPr="00E316AE" w14:paraId="2BB1E821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14:paraId="2BB1E81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81B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C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90° anticlockwise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D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1E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81F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  <w:tc>
          <w:tcPr>
            <w:tcW w:w="52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BB1E820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ccept +90°, 270° clockwise, −270°</w:t>
            </w:r>
          </w:p>
        </w:tc>
      </w:tr>
      <w:tr w:rsidR="00E316AE" w:rsidRPr="00E316AE" w14:paraId="2BB1E82B" w14:textId="77777777" w:rsidTr="00E316AE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14:paraId="2BB1E822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23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14:paraId="2BB1E824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25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26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14:paraId="2BB1E827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6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14:paraId="2BB1E828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B1E829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NB. If more than one transformation then no marks can be</w:t>
            </w:r>
          </w:p>
          <w:p w14:paraId="2BB1E82A" w14:textId="77777777" w:rsidR="00E316AE" w:rsidRPr="00E316AE" w:rsidRDefault="00E316AE" w:rsidP="008A7F85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316AE">
              <w:rPr>
                <w:rFonts w:ascii="Times New Roman" w:hAnsi="Times New Roman" w:cs="Times New Roman"/>
                <w:bCs/>
                <w:sz w:val="24"/>
                <w:szCs w:val="24"/>
              </w:rPr>
              <w:t>awarded</w:t>
            </w:r>
          </w:p>
        </w:tc>
      </w:tr>
    </w:tbl>
    <w:p w14:paraId="2BB1E82C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82D" w14:textId="77777777" w:rsidR="00E316AE" w:rsidRPr="00E316AE" w:rsidRDefault="00E316AE" w:rsidP="00E316AE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46"/>
        <w:gridCol w:w="2369"/>
        <w:gridCol w:w="1035"/>
        <w:gridCol w:w="739"/>
        <w:gridCol w:w="3730"/>
      </w:tblGrid>
      <w:tr w:rsidR="00E316AE" w:rsidRPr="00E316AE" w14:paraId="2BB1E836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BB1E82E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BB1E82F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top w:val="single" w:sz="4" w:space="0" w:color="auto"/>
            </w:tcBorders>
          </w:tcPr>
          <w:p w14:paraId="2BB1E830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80 – 156 (=24) or 180(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– 2) = 156</w:t>
            </w:r>
            <w:r w:rsidRPr="008A7F85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n </w:t>
            </w:r>
            <w:proofErr w:type="spell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  <w:p w14:paraId="2BB1E831" w14:textId="77777777"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szCs w:val="24"/>
              </w:rPr>
              <w:t>or 90(2</w:t>
            </w:r>
            <w:r w:rsidRPr="008A7F85">
              <w:rPr>
                <w:rFonts w:cs="Times New Roman"/>
                <w:i/>
                <w:szCs w:val="24"/>
              </w:rPr>
              <w:t>n</w:t>
            </w:r>
            <w:r w:rsidRPr="008A7F85">
              <w:rPr>
                <w:rFonts w:cs="Times New Roman"/>
                <w:szCs w:val="24"/>
              </w:rPr>
              <w:t xml:space="preserve"> – 4) = 156</w:t>
            </w:r>
            <w:r w:rsidRPr="008A7F85">
              <w:rPr>
                <w:rFonts w:cs="Times New Roman"/>
                <w:i/>
                <w:szCs w:val="24"/>
              </w:rPr>
              <w:t>n</w:t>
            </w:r>
            <w:r w:rsidRPr="008A7F85">
              <w:rPr>
                <w:rFonts w:cs="Times New Roman"/>
                <w:szCs w:val="24"/>
              </w:rPr>
              <w:t xml:space="preserve"> </w:t>
            </w:r>
            <w:proofErr w:type="spellStart"/>
            <w:r w:rsidRPr="008A7F85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801" w:type="pct"/>
            <w:tcBorders>
              <w:top w:val="single" w:sz="4" w:space="0" w:color="auto"/>
            </w:tcBorders>
          </w:tcPr>
          <w:p w14:paraId="2BB1E832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</w:tcBorders>
          </w:tcPr>
          <w:p w14:paraId="2BB1E833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14:paraId="2BB1E83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top w:val="single" w:sz="4" w:space="0" w:color="auto"/>
              <w:left w:val="nil"/>
            </w:tcBorders>
          </w:tcPr>
          <w:p w14:paraId="2BB1E83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83F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837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838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14:paraId="2BB1E839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360 ÷ “</w:t>
            </w:r>
            <w:proofErr w:type="gramStart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24”  or</w:t>
            </w:r>
            <w:proofErr w:type="gramEnd"/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 xml:space="preserve">  (180 × 2) ÷ (180 – 156) or </w:t>
            </w:r>
          </w:p>
          <w:p w14:paraId="2BB1E83A" w14:textId="77777777" w:rsidR="00E316AE" w:rsidRPr="008A7F85" w:rsidRDefault="00E316AE" w:rsidP="00E316AE">
            <w:pPr>
              <w:rPr>
                <w:rFonts w:cs="Times New Roman"/>
                <w:szCs w:val="24"/>
              </w:rPr>
            </w:pPr>
            <w:r w:rsidRPr="008A7F85">
              <w:rPr>
                <w:rFonts w:cs="Times New Roman"/>
                <w:position w:val="-24"/>
                <w:szCs w:val="24"/>
              </w:rPr>
              <w:object w:dxaOrig="1200" w:dyaOrig="620" w14:anchorId="2BB1E928">
                <v:shape id="_x0000_i1043" type="#_x0000_t75" style="width:60.75pt;height:30.75pt" o:ole="">
                  <v:imagedata r:id="rId32" o:title=""/>
                </v:shape>
                <o:OLEObject Type="Embed" ProgID="Equation.DSMT4" ShapeID="_x0000_i1043" DrawAspect="Content" ObjectID="_1745761783" r:id="rId33"/>
              </w:object>
            </w:r>
            <w:r w:rsidRPr="008A7F85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801" w:type="pct"/>
          </w:tcPr>
          <w:p w14:paraId="2BB1E83B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</w:tcPr>
          <w:p w14:paraId="2BB1E83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14:paraId="2BB1E83D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left w:val="nil"/>
            </w:tcBorders>
          </w:tcPr>
          <w:p w14:paraId="2BB1E83E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complete method</w:t>
            </w:r>
          </w:p>
        </w:tc>
      </w:tr>
      <w:tr w:rsidR="00E316AE" w:rsidRPr="00E316AE" w14:paraId="2BB1E847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B1E840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BB1E841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14:paraId="2BB1E842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01" w:type="pct"/>
          </w:tcPr>
          <w:p w14:paraId="2BB1E843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350" w:type="pct"/>
          </w:tcPr>
          <w:p w14:paraId="2BB1E84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right w:val="nil"/>
            </w:tcBorders>
          </w:tcPr>
          <w:p w14:paraId="2BB1E845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1261" w:type="pct"/>
            <w:tcBorders>
              <w:left w:val="nil"/>
            </w:tcBorders>
          </w:tcPr>
          <w:p w14:paraId="2BB1E846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</w:tr>
      <w:tr w:rsidR="00E316AE" w:rsidRPr="00E316AE" w14:paraId="2BB1E84F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848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849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bottom w:val="single" w:sz="4" w:space="0" w:color="auto"/>
            </w:tcBorders>
          </w:tcPr>
          <w:p w14:paraId="2BB1E84A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01" w:type="pct"/>
            <w:tcBorders>
              <w:bottom w:val="single" w:sz="4" w:space="0" w:color="auto"/>
            </w:tcBorders>
          </w:tcPr>
          <w:p w14:paraId="2BB1E84B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14:paraId="2BB1E84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14:paraId="2BB1E84D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61" w:type="pct"/>
            <w:tcBorders>
              <w:left w:val="nil"/>
              <w:bottom w:val="single" w:sz="4" w:space="0" w:color="auto"/>
            </w:tcBorders>
          </w:tcPr>
          <w:p w14:paraId="2BB1E84E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14:paraId="2BB1E850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851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8A1" w14:textId="77777777" w:rsidR="00E316AE" w:rsidRPr="00E316AE" w:rsidRDefault="00E316AE" w:rsidP="00E316AE">
      <w:pPr>
        <w:rPr>
          <w:rFonts w:cs="Times New Roman"/>
          <w:szCs w:val="24"/>
        </w:rPr>
      </w:pPr>
    </w:p>
    <w:p w14:paraId="2BB1E8A2" w14:textId="77777777" w:rsidR="00994D53" w:rsidRPr="00E316AE" w:rsidRDefault="00994D53">
      <w:pPr>
        <w:rPr>
          <w:rFonts w:cs="Times New Roman"/>
          <w:szCs w:val="24"/>
        </w:rPr>
      </w:pPr>
    </w:p>
    <w:tbl>
      <w:tblPr>
        <w:tblW w:w="488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5"/>
        <w:gridCol w:w="974"/>
        <w:gridCol w:w="2687"/>
        <w:gridCol w:w="2361"/>
        <w:gridCol w:w="974"/>
        <w:gridCol w:w="763"/>
        <w:gridCol w:w="5794"/>
      </w:tblGrid>
      <w:tr w:rsidR="00E316AE" w:rsidRPr="00E316AE" w14:paraId="2BB1E8AF" w14:textId="77777777" w:rsidTr="00E316AE">
        <w:trPr>
          <w:cantSplit/>
          <w:trHeight w:val="280"/>
          <w:tblHeader/>
        </w:trPr>
        <w:tc>
          <w:tcPr>
            <w:tcW w:w="310" w:type="pct"/>
            <w:tcBorders>
              <w:bottom w:val="nil"/>
              <w:right w:val="nil"/>
            </w:tcBorders>
          </w:tcPr>
          <w:p w14:paraId="2BB1E8A3" w14:textId="77777777"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E316AE">
              <w:rPr>
                <w:rFonts w:cs="Times New Roman"/>
                <w:b/>
                <w:bCs/>
                <w:iCs/>
                <w:szCs w:val="24"/>
              </w:rPr>
              <w:lastRenderedPageBreak/>
              <w:t>21</w:t>
            </w:r>
          </w:p>
        </w:tc>
        <w:tc>
          <w:tcPr>
            <w:tcW w:w="337" w:type="pct"/>
            <w:tcBorders>
              <w:left w:val="nil"/>
              <w:bottom w:val="nil"/>
            </w:tcBorders>
          </w:tcPr>
          <w:p w14:paraId="2BB1E8A4" w14:textId="77777777"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E316AE">
              <w:rPr>
                <w:rFonts w:cs="Times New Roman"/>
                <w:bCs/>
                <w:iCs/>
                <w:szCs w:val="24"/>
              </w:rPr>
              <w:t>(a)</w:t>
            </w:r>
          </w:p>
        </w:tc>
        <w:tc>
          <w:tcPr>
            <w:tcW w:w="930" w:type="pct"/>
            <w:tcBorders>
              <w:bottom w:val="nil"/>
            </w:tcBorders>
          </w:tcPr>
          <w:p w14:paraId="2BB1E8A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+ 10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0</w:t>
            </w:r>
          </w:p>
        </w:tc>
        <w:tc>
          <w:tcPr>
            <w:tcW w:w="817" w:type="pct"/>
            <w:tcBorders>
              <w:bottom w:val="nil"/>
            </w:tcBorders>
          </w:tcPr>
          <w:p w14:paraId="2BB1E8A6" w14:textId="77777777"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37" w:type="pct"/>
            <w:tcBorders>
              <w:bottom w:val="nil"/>
            </w:tcBorders>
          </w:tcPr>
          <w:p w14:paraId="2BB1E8A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A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A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64" w:type="pct"/>
            <w:tcBorders>
              <w:bottom w:val="nil"/>
              <w:right w:val="nil"/>
            </w:tcBorders>
          </w:tcPr>
          <w:p w14:paraId="2BB1E8AA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</w:tc>
        <w:tc>
          <w:tcPr>
            <w:tcW w:w="2005" w:type="pct"/>
            <w:tcBorders>
              <w:left w:val="nil"/>
              <w:bottom w:val="nil"/>
            </w:tcBorders>
          </w:tcPr>
          <w:p w14:paraId="2BB1E8AB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for 3 correct terms out of 4 </w:t>
            </w:r>
          </w:p>
          <w:p w14:paraId="2BB1E8AC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or for 4 correct terms ignoring signs</w:t>
            </w:r>
          </w:p>
          <w:p w14:paraId="2BB1E8AD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or for 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+ 8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+ </w:t>
            </w:r>
            <w:r w:rsidRPr="00E316AE">
              <w:rPr>
                <w:rFonts w:cs="Times New Roman"/>
                <w:i/>
                <w:szCs w:val="24"/>
              </w:rPr>
              <w:t>c</w:t>
            </w:r>
            <w:r w:rsidRPr="00E316AE">
              <w:rPr>
                <w:rFonts w:cs="Times New Roman"/>
                <w:szCs w:val="24"/>
              </w:rPr>
              <w:t xml:space="preserve"> for any non-zero value of </w:t>
            </w:r>
            <w:r w:rsidRPr="00E316AE">
              <w:rPr>
                <w:rFonts w:cs="Times New Roman"/>
                <w:i/>
                <w:szCs w:val="24"/>
              </w:rPr>
              <w:t>c</w:t>
            </w:r>
          </w:p>
          <w:p w14:paraId="2BB1E8AE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or for ... + 8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0</w:t>
            </w:r>
          </w:p>
        </w:tc>
      </w:tr>
      <w:tr w:rsidR="00E316AE" w:rsidRPr="00E316AE" w14:paraId="2BB1E8B7" w14:textId="77777777" w:rsidTr="00E316AE">
        <w:trPr>
          <w:cantSplit/>
          <w:trHeight w:val="280"/>
          <w:tblHeader/>
        </w:trPr>
        <w:tc>
          <w:tcPr>
            <w:tcW w:w="310" w:type="pct"/>
            <w:tcBorders>
              <w:top w:val="nil"/>
              <w:right w:val="nil"/>
            </w:tcBorders>
          </w:tcPr>
          <w:p w14:paraId="2BB1E8B0" w14:textId="77777777"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7" w:type="pct"/>
            <w:tcBorders>
              <w:top w:val="nil"/>
              <w:left w:val="nil"/>
            </w:tcBorders>
          </w:tcPr>
          <w:p w14:paraId="2BB1E8B1" w14:textId="77777777"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930" w:type="pct"/>
            <w:tcBorders>
              <w:top w:val="nil"/>
            </w:tcBorders>
          </w:tcPr>
          <w:p w14:paraId="2BB1E8B2" w14:textId="77777777" w:rsidR="00E316AE" w:rsidRPr="00E316AE" w:rsidRDefault="00E316AE" w:rsidP="00E316A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17" w:type="pct"/>
            <w:tcBorders>
              <w:top w:val="nil"/>
            </w:tcBorders>
          </w:tcPr>
          <w:p w14:paraId="2BB1E8B3" w14:textId="77777777"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+ 8</w:t>
            </w:r>
            <w:r w:rsidRPr="00E316AE">
              <w:rPr>
                <w:rFonts w:cs="Times New Roman"/>
                <w:i/>
                <w:szCs w:val="24"/>
              </w:rPr>
              <w:t>y</w:t>
            </w:r>
            <w:r w:rsidRPr="00E316AE">
              <w:rPr>
                <w:rFonts w:cs="Times New Roman"/>
                <w:szCs w:val="24"/>
              </w:rPr>
              <w:t xml:space="preserve"> − 20</w:t>
            </w:r>
          </w:p>
        </w:tc>
        <w:tc>
          <w:tcPr>
            <w:tcW w:w="337" w:type="pct"/>
            <w:tcBorders>
              <w:top w:val="nil"/>
            </w:tcBorders>
          </w:tcPr>
          <w:p w14:paraId="2BB1E8B4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4" w:type="pct"/>
            <w:tcBorders>
              <w:top w:val="nil"/>
              <w:right w:val="nil"/>
            </w:tcBorders>
          </w:tcPr>
          <w:p w14:paraId="2BB1E8B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A1</w:t>
            </w:r>
          </w:p>
        </w:tc>
        <w:tc>
          <w:tcPr>
            <w:tcW w:w="2005" w:type="pct"/>
            <w:tcBorders>
              <w:top w:val="nil"/>
              <w:left w:val="nil"/>
            </w:tcBorders>
          </w:tcPr>
          <w:p w14:paraId="2BB1E8B6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proofErr w:type="spellStart"/>
            <w:r w:rsidRPr="00E316AE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E316AE" w:rsidRPr="00E316AE" w14:paraId="2BB1E8C4" w14:textId="77777777" w:rsidTr="00E316AE">
        <w:trPr>
          <w:cantSplit/>
          <w:trHeight w:val="280"/>
          <w:tblHeader/>
        </w:trPr>
        <w:tc>
          <w:tcPr>
            <w:tcW w:w="310" w:type="pct"/>
            <w:tcBorders>
              <w:right w:val="nil"/>
            </w:tcBorders>
          </w:tcPr>
          <w:p w14:paraId="2BB1E8B8" w14:textId="77777777"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7" w:type="pct"/>
            <w:tcBorders>
              <w:left w:val="nil"/>
            </w:tcBorders>
          </w:tcPr>
          <w:p w14:paraId="2BB1E8B9" w14:textId="77777777"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E316AE">
              <w:rPr>
                <w:rFonts w:cs="Times New Roman"/>
                <w:bCs/>
                <w:iCs/>
                <w:szCs w:val="24"/>
              </w:rPr>
              <w:t>(b)</w:t>
            </w:r>
          </w:p>
        </w:tc>
        <w:tc>
          <w:tcPr>
            <w:tcW w:w="930" w:type="pct"/>
          </w:tcPr>
          <w:p w14:paraId="2BB1E8BA" w14:textId="77777777" w:rsidR="00E316AE" w:rsidRPr="00E316AE" w:rsidRDefault="00E316AE" w:rsidP="00E316A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17" w:type="pct"/>
          </w:tcPr>
          <w:p w14:paraId="2BB1E8BB" w14:textId="77777777"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i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i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i/>
                <w:szCs w:val="24"/>
              </w:rPr>
              <w:t xml:space="preserve">f – </w:t>
            </w:r>
            <w:r w:rsidRPr="00E316AE">
              <w:rPr>
                <w:rFonts w:cs="Times New Roman"/>
                <w:szCs w:val="24"/>
              </w:rPr>
              <w:t>4)</w:t>
            </w:r>
          </w:p>
        </w:tc>
        <w:tc>
          <w:tcPr>
            <w:tcW w:w="337" w:type="pct"/>
          </w:tcPr>
          <w:p w14:paraId="2BB1E8BC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BD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BE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</w:t>
            </w:r>
          </w:p>
        </w:tc>
        <w:tc>
          <w:tcPr>
            <w:tcW w:w="264" w:type="pct"/>
            <w:tcBorders>
              <w:right w:val="nil"/>
            </w:tcBorders>
          </w:tcPr>
          <w:p w14:paraId="2BB1E8BF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B2</w:t>
            </w:r>
          </w:p>
        </w:tc>
        <w:tc>
          <w:tcPr>
            <w:tcW w:w="2005" w:type="pct"/>
            <w:tcBorders>
              <w:left w:val="nil"/>
            </w:tcBorders>
          </w:tcPr>
          <w:p w14:paraId="2BB1E8C0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B1 for a correct but incomplete factorised answer with a minimum of 2 out of </w:t>
            </w:r>
            <w:r w:rsidRPr="00E316AE">
              <w:rPr>
                <w:rFonts w:cs="Times New Roman"/>
                <w:b/>
                <w:szCs w:val="24"/>
              </w:rPr>
              <w:t>4</w:t>
            </w:r>
            <w:r w:rsidRPr="00E316AE">
              <w:rPr>
                <w:rFonts w:cs="Times New Roman"/>
                <w:szCs w:val="24"/>
              </w:rPr>
              <w:t xml:space="preserve">, </w:t>
            </w:r>
            <w:r w:rsidRPr="00E316AE">
              <w:rPr>
                <w:rFonts w:cs="Times New Roman"/>
                <w:b/>
                <w:i/>
                <w:szCs w:val="24"/>
              </w:rPr>
              <w:t>e</w:t>
            </w:r>
            <w:r w:rsidRPr="00E316AE">
              <w:rPr>
                <w:rFonts w:cs="Times New Roman"/>
                <w:b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or </w:t>
            </w:r>
            <w:r w:rsidRPr="00E316AE">
              <w:rPr>
                <w:rFonts w:cs="Times New Roman"/>
                <w:b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 xml:space="preserve"> outside the bracket, </w:t>
            </w:r>
            <w:proofErr w:type="spellStart"/>
            <w:r w:rsidRPr="00E316AE">
              <w:rPr>
                <w:rFonts w:cs="Times New Roman"/>
                <w:szCs w:val="24"/>
              </w:rPr>
              <w:t>ie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</w:t>
            </w:r>
          </w:p>
          <w:p w14:paraId="2BB1E8C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</w:rPr>
              <w:t>² 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 −4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),  4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5</w:t>
            </w:r>
            <w:r w:rsidRPr="00E316AE">
              <w:rPr>
                <w:rFonts w:cs="Times New Roman"/>
                <w:i/>
                <w:szCs w:val="24"/>
              </w:rPr>
              <w:t xml:space="preserve">f </w:t>
            </w:r>
            <w:r w:rsidRPr="00E316AE">
              <w:rPr>
                <w:rFonts w:cs="Times New Roman"/>
                <w:szCs w:val="24"/>
              </w:rPr>
              <w:t>−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 xml:space="preserve">), 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</w:rPr>
              <w:t>²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>(20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i/>
                <w:szCs w:val="24"/>
              </w:rPr>
              <w:t xml:space="preserve">f </w:t>
            </w:r>
            <w:r w:rsidRPr="00E316AE">
              <w:rPr>
                <w:rFonts w:cs="Times New Roman"/>
                <w:szCs w:val="24"/>
              </w:rPr>
              <w:t>– 16),</w:t>
            </w:r>
          </w:p>
          <w:p w14:paraId="2BB1E8C2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 4</w:t>
            </w:r>
            <w:r w:rsidRPr="00E316AE">
              <w:rPr>
                <w:rFonts w:cs="Times New Roman"/>
                <w:i/>
                <w:szCs w:val="24"/>
              </w:rPr>
              <w:t>ef</w:t>
            </w:r>
            <w:r w:rsidRPr="00E316AE">
              <w:rPr>
                <w:rFonts w:cs="Times New Roman"/>
                <w:szCs w:val="24"/>
              </w:rPr>
              <w:t>(5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 xml:space="preserve"> – 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</w:rPr>
              <w:t>), 2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>f(10e</w:t>
            </w:r>
            <w:r w:rsidRPr="00E316AE">
              <w:rPr>
                <w:rFonts w:cs="Times New Roman"/>
                <w:szCs w:val="24"/>
                <w:vertAlign w:val="superscript"/>
              </w:rPr>
              <w:t>3</w:t>
            </w:r>
            <w:r w:rsidRPr="00E316AE">
              <w:rPr>
                <w:rFonts w:cs="Times New Roman"/>
                <w:szCs w:val="24"/>
              </w:rPr>
              <w:t>f – 8)</w:t>
            </w:r>
          </w:p>
          <w:p w14:paraId="2BB1E8C3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 xml:space="preserve">or </w:t>
            </w:r>
            <w:r w:rsidRPr="00E316AE">
              <w:rPr>
                <w:rFonts w:cs="Times New Roman"/>
                <w:szCs w:val="24"/>
              </w:rPr>
              <w:t>4</w:t>
            </w:r>
            <w:r w:rsidRPr="00E316AE">
              <w:rPr>
                <w:rFonts w:cs="Times New Roman"/>
                <w:i/>
                <w:szCs w:val="24"/>
              </w:rPr>
              <w:t>e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i/>
                <w:szCs w:val="24"/>
              </w:rPr>
              <w:t>f</w:t>
            </w:r>
            <w:r w:rsidRPr="00E316AE">
              <w:rPr>
                <w:rFonts w:cs="Times New Roman"/>
                <w:szCs w:val="24"/>
              </w:rPr>
              <w:t xml:space="preserve">(a two term algebraic expression) </w:t>
            </w:r>
          </w:p>
        </w:tc>
      </w:tr>
      <w:tr w:rsidR="00E316AE" w:rsidRPr="00E316AE" w14:paraId="2BB1E8CC" w14:textId="77777777" w:rsidTr="00E316AE">
        <w:trPr>
          <w:cantSplit/>
          <w:trHeight w:val="280"/>
          <w:tblHeader/>
        </w:trPr>
        <w:tc>
          <w:tcPr>
            <w:tcW w:w="310" w:type="pct"/>
            <w:tcBorders>
              <w:bottom w:val="single" w:sz="4" w:space="0" w:color="auto"/>
              <w:right w:val="nil"/>
            </w:tcBorders>
          </w:tcPr>
          <w:p w14:paraId="2BB1E8C5" w14:textId="77777777" w:rsidR="00E316AE" w:rsidRPr="00E316AE" w:rsidRDefault="00E316AE" w:rsidP="00E316AE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37" w:type="pct"/>
            <w:tcBorders>
              <w:left w:val="nil"/>
              <w:bottom w:val="single" w:sz="4" w:space="0" w:color="auto"/>
            </w:tcBorders>
          </w:tcPr>
          <w:p w14:paraId="2BB1E8C6" w14:textId="77777777" w:rsidR="00E316AE" w:rsidRPr="00E316AE" w:rsidRDefault="00E316AE" w:rsidP="00E316AE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930" w:type="pct"/>
            <w:tcBorders>
              <w:bottom w:val="single" w:sz="4" w:space="0" w:color="auto"/>
            </w:tcBorders>
          </w:tcPr>
          <w:p w14:paraId="2BB1E8C7" w14:textId="77777777" w:rsidR="00E316AE" w:rsidRPr="00E316AE" w:rsidRDefault="00E316AE" w:rsidP="00E316AE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17" w:type="pct"/>
            <w:tcBorders>
              <w:bottom w:val="single" w:sz="4" w:space="0" w:color="auto"/>
            </w:tcBorders>
          </w:tcPr>
          <w:p w14:paraId="2BB1E8C8" w14:textId="77777777" w:rsidR="00E316AE" w:rsidRPr="00E316AE" w:rsidRDefault="00E316AE" w:rsidP="00E316AE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37" w:type="pct"/>
            <w:tcBorders>
              <w:bottom w:val="single" w:sz="4" w:space="0" w:color="auto"/>
            </w:tcBorders>
          </w:tcPr>
          <w:p w14:paraId="2BB1E8C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4" w:type="pct"/>
            <w:tcBorders>
              <w:bottom w:val="single" w:sz="4" w:space="0" w:color="auto"/>
              <w:right w:val="nil"/>
            </w:tcBorders>
          </w:tcPr>
          <w:p w14:paraId="2BB1E8C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5" w:type="pct"/>
            <w:tcBorders>
              <w:left w:val="nil"/>
              <w:bottom w:val="single" w:sz="4" w:space="0" w:color="auto"/>
            </w:tcBorders>
          </w:tcPr>
          <w:p w14:paraId="2BB1E8CB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2BB1E8CD" w14:textId="77777777" w:rsidR="00994D53" w:rsidRPr="00E316AE" w:rsidRDefault="00994D53">
      <w:pPr>
        <w:rPr>
          <w:rFonts w:cs="Times New Roman"/>
          <w:szCs w:val="24"/>
        </w:rPr>
      </w:pPr>
    </w:p>
    <w:p w14:paraId="2BB1E8CE" w14:textId="77777777" w:rsidR="00994D53" w:rsidRPr="00E316AE" w:rsidRDefault="00994D53">
      <w:pPr>
        <w:rPr>
          <w:rFonts w:cs="Times New Roman"/>
          <w:szCs w:val="24"/>
        </w:rPr>
      </w:pPr>
    </w:p>
    <w:tbl>
      <w:tblPr>
        <w:tblW w:w="14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532"/>
        <w:gridCol w:w="3997"/>
        <w:gridCol w:w="1843"/>
        <w:gridCol w:w="851"/>
        <w:gridCol w:w="6095"/>
      </w:tblGrid>
      <w:tr w:rsidR="00E316AE" w:rsidRPr="00E316AE" w14:paraId="2BB1E8E4" w14:textId="77777777" w:rsidTr="00E316AE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CF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22</w:t>
            </w:r>
          </w:p>
        </w:tc>
        <w:tc>
          <w:tcPr>
            <w:tcW w:w="3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D0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position w:val="-10"/>
                <w:szCs w:val="24"/>
              </w:rPr>
              <w:object w:dxaOrig="2260" w:dyaOrig="360" w14:anchorId="2BB1E92B">
                <v:shape id="_x0000_i1046" type="#_x0000_t75" style="width:111.75pt;height:18pt" o:ole="">
                  <v:imagedata r:id="rId34" o:title=""/>
                </v:shape>
                <o:OLEObject Type="Embed" ProgID="Equation.DSMT4" ShapeID="_x0000_i1046" DrawAspect="Content" ObjectID="_1745761784" r:id="rId35"/>
              </w:object>
            </w:r>
          </w:p>
          <w:p w14:paraId="2BB1E8D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85 x 2 x 36.6 (=6222)</w:t>
            </w:r>
          </w:p>
          <w:p w14:paraId="2BB1E8D2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“</w:t>
            </w:r>
            <w:proofErr w:type="gramStart"/>
            <w:r w:rsidRPr="00E316AE">
              <w:rPr>
                <w:rFonts w:cs="Times New Roman"/>
                <w:szCs w:val="24"/>
              </w:rPr>
              <w:t>4208.35..</w:t>
            </w:r>
            <w:proofErr w:type="gramEnd"/>
            <w:r w:rsidRPr="00E316AE">
              <w:rPr>
                <w:rFonts w:cs="Times New Roman"/>
                <w:szCs w:val="24"/>
              </w:rPr>
              <w:t>” + “6222” (=10430.35..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D3" w14:textId="77777777"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14:paraId="2BB1E8D4" w14:textId="77777777"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14:paraId="2BB1E8D5" w14:textId="77777777"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14:paraId="2BB1E8D6" w14:textId="77777777"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  <w:p w14:paraId="2BB1E8D7" w14:textId="77777777" w:rsidR="00E316AE" w:rsidRPr="00E316AE" w:rsidRDefault="00E316AE" w:rsidP="00E316AE">
            <w:pPr>
              <w:spacing w:before="180"/>
              <w:jc w:val="right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104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D8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D9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DA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  <w:p w14:paraId="2BB1E8DB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4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DC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  <w:r w:rsidRPr="00E316AE">
              <w:rPr>
                <w:rFonts w:cs="Times New Roman"/>
                <w:szCs w:val="24"/>
              </w:rPr>
              <w:tab/>
              <w:t>or x 36.6</w:t>
            </w:r>
            <w:r w:rsidRPr="00E316AE">
              <w:rPr>
                <w:rFonts w:cs="Times New Roman"/>
                <w:szCs w:val="24"/>
                <w:vertAlign w:val="superscript"/>
              </w:rPr>
              <w:t xml:space="preserve">2 </w:t>
            </w:r>
            <w:r w:rsidRPr="00E316AE">
              <w:rPr>
                <w:rFonts w:cs="Times New Roman"/>
                <w:szCs w:val="24"/>
              </w:rPr>
              <w:t>÷ 2 (=</w:t>
            </w:r>
            <w:proofErr w:type="gramStart"/>
            <w:r w:rsidRPr="00E316AE">
              <w:rPr>
                <w:rFonts w:cs="Times New Roman"/>
                <w:szCs w:val="24"/>
              </w:rPr>
              <w:t>2104.17..</w:t>
            </w:r>
            <w:proofErr w:type="gramEnd"/>
            <w:r w:rsidRPr="00E316AE">
              <w:rPr>
                <w:rFonts w:cs="Times New Roman"/>
                <w:szCs w:val="24"/>
              </w:rPr>
              <w:t>)</w:t>
            </w:r>
          </w:p>
          <w:p w14:paraId="2BB1E8DD" w14:textId="77777777" w:rsidR="00E316AE" w:rsidRPr="00E316AE" w:rsidRDefault="00E316AE" w:rsidP="00E316AE">
            <w:pPr>
              <w:spacing w:before="60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</w:t>
            </w:r>
          </w:p>
          <w:p w14:paraId="2BB1E8DE" w14:textId="77777777" w:rsidR="00E316AE" w:rsidRPr="00E316AE" w:rsidRDefault="00E316AE" w:rsidP="00E316AE">
            <w:pPr>
              <w:spacing w:before="40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>M1 dep on both previous method marks</w:t>
            </w:r>
          </w:p>
          <w:p w14:paraId="2BB1E8DF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  <w:p w14:paraId="2BB1E8E0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A1  </w:t>
            </w:r>
            <w:proofErr w:type="spellStart"/>
            <w:r w:rsidRPr="00E316AE">
              <w:rPr>
                <w:rFonts w:cs="Times New Roman"/>
                <w:szCs w:val="24"/>
              </w:rPr>
              <w:t>awrt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10400 </w:t>
            </w:r>
          </w:p>
          <w:p w14:paraId="2BB1E8E1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szCs w:val="24"/>
              </w:rPr>
              <w:t xml:space="preserve">(accept correct answers given in an alternative form </w:t>
            </w:r>
            <w:proofErr w:type="spellStart"/>
            <w:r w:rsidRPr="00E316AE">
              <w:rPr>
                <w:rFonts w:cs="Times New Roman"/>
                <w:szCs w:val="24"/>
              </w:rPr>
              <w:t>eg.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1.04 × 10</w:t>
            </w:r>
            <w:r w:rsidRPr="00E316AE">
              <w:rPr>
                <w:rFonts w:cs="Times New Roman"/>
                <w:szCs w:val="24"/>
                <w:vertAlign w:val="superscript"/>
              </w:rPr>
              <w:t>4</w:t>
            </w:r>
            <w:r w:rsidRPr="00E316AE">
              <w:rPr>
                <w:rFonts w:cs="Times New Roman"/>
                <w:szCs w:val="24"/>
              </w:rPr>
              <w:t xml:space="preserve"> ; 104 × 10</w:t>
            </w:r>
            <w:r w:rsidRPr="00E316AE">
              <w:rPr>
                <w:rFonts w:cs="Times New Roman"/>
                <w:szCs w:val="24"/>
                <w:vertAlign w:val="superscript"/>
              </w:rPr>
              <w:t>2</w:t>
            </w:r>
            <w:r w:rsidRPr="00E316AE">
              <w:rPr>
                <w:rFonts w:cs="Times New Roman"/>
                <w:szCs w:val="24"/>
              </w:rPr>
              <w:t>)</w:t>
            </w:r>
          </w:p>
          <w:p w14:paraId="2BB1E8E2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  <w:p w14:paraId="2BB1E8E3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SC</w:t>
            </w:r>
            <w:r w:rsidRPr="00E316AE">
              <w:rPr>
                <w:rFonts w:cs="Times New Roman"/>
                <w:szCs w:val="24"/>
              </w:rPr>
              <w:t xml:space="preserve">: B2 for an </w:t>
            </w:r>
            <w:proofErr w:type="spellStart"/>
            <w:r w:rsidRPr="00E316AE">
              <w:rPr>
                <w:rFonts w:cs="Times New Roman"/>
                <w:szCs w:val="24"/>
              </w:rPr>
              <w:t>awrt</w:t>
            </w:r>
            <w:proofErr w:type="spellEnd"/>
            <w:r w:rsidRPr="00E316AE">
              <w:rPr>
                <w:rFonts w:cs="Times New Roman"/>
                <w:szCs w:val="24"/>
              </w:rPr>
              <w:t xml:space="preserve"> 7320</w:t>
            </w:r>
          </w:p>
        </w:tc>
      </w:tr>
      <w:tr w:rsidR="00E316AE" w:rsidRPr="00E316AE" w14:paraId="2BB1E8E9" w14:textId="77777777" w:rsidTr="00E316AE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E5" w14:textId="77777777" w:rsidR="00E316AE" w:rsidRPr="00E316AE" w:rsidRDefault="00E316AE" w:rsidP="00E316AE">
            <w:pPr>
              <w:rPr>
                <w:rFonts w:cs="Times New Roman"/>
                <w:szCs w:val="24"/>
              </w:rPr>
            </w:pPr>
          </w:p>
        </w:tc>
        <w:tc>
          <w:tcPr>
            <w:tcW w:w="5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E6" w14:textId="77777777"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E7" w14:textId="77777777" w:rsidR="00E316AE" w:rsidRPr="00E316AE" w:rsidRDefault="00E316AE" w:rsidP="00E316A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1E8E8" w14:textId="77777777" w:rsidR="00E316AE" w:rsidRPr="00E316AE" w:rsidRDefault="00E316AE" w:rsidP="00E316AE">
            <w:pPr>
              <w:jc w:val="right"/>
              <w:rPr>
                <w:rFonts w:cs="Times New Roman"/>
                <w:szCs w:val="24"/>
              </w:rPr>
            </w:pPr>
            <w:r w:rsidRPr="00E316AE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14:paraId="2BB1E8EA" w14:textId="77777777" w:rsidR="00994D53" w:rsidRPr="00E316AE" w:rsidRDefault="00994D53">
      <w:pPr>
        <w:rPr>
          <w:rFonts w:cs="Times New Roman"/>
          <w:szCs w:val="24"/>
        </w:rPr>
      </w:pPr>
    </w:p>
    <w:p w14:paraId="2BB1E8EB" w14:textId="77777777" w:rsidR="00994D53" w:rsidRPr="00E316AE" w:rsidRDefault="00994D5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316AE" w:rsidRPr="00E316AE" w14:paraId="2BB1E8F8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14:paraId="2BB1E8EC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E316AE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14:paraId="2BB1E8ED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14:paraId="2BB1E8EE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0.82</w:t>
            </w:r>
            <w:r w:rsidRPr="008A7F85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8A7F85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25.83 or 82% = 25.83</w:t>
            </w:r>
          </w:p>
          <w:p w14:paraId="2BB1E8EF" w14:textId="77777777" w:rsidR="00E316AE" w:rsidRPr="008A7F85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14:paraId="2BB1E8F0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14:paraId="2BB1E8F1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14:paraId="2BB1E8F2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14:paraId="2BB1E8F3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M1</w:t>
            </w:r>
          </w:p>
          <w:p w14:paraId="2BB1E8F4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14:paraId="2BB1E8F5" w14:textId="77777777"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14:paraId="2BB1E8F6" w14:textId="77777777"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or for use of 0.82 in a calculation</w:t>
            </w:r>
          </w:p>
          <w:p w14:paraId="2BB1E8F7" w14:textId="77777777"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E316AE" w:rsidRPr="00E316AE" w14:paraId="2BB1E902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14:paraId="2BB1E8F9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14:paraId="2BB1E8FA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2BB1E8FB" w14:textId="77777777" w:rsidR="00E316AE" w:rsidRPr="008A7F85" w:rsidRDefault="00B47717" w:rsidP="00E316AE">
            <w:pPr>
              <w:rPr>
                <w:rFonts w:cs="Times New Roman"/>
                <w:color w:val="000000" w:themeColor="text1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0.82</m:t>
                  </m:r>
                </m:den>
              </m:f>
            </m:oMath>
            <w:r w:rsidR="00E316AE" w:rsidRPr="008A7F85">
              <w:rPr>
                <w:rFonts w:cs="Times New Roman"/>
                <w:color w:val="000000" w:themeColor="text1"/>
                <w:szCs w:val="24"/>
              </w:rPr>
              <w:t xml:space="preserve"> 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2</m:t>
                  </m:r>
                </m:den>
              </m:f>
            </m:oMath>
            <w:r w:rsidR="00E316AE" w:rsidRPr="008A7F85">
              <w:rPr>
                <w:rFonts w:cs="Times New Roman"/>
                <w:color w:val="000000" w:themeColor="text1"/>
                <w:szCs w:val="24"/>
              </w:rPr>
              <w:t xml:space="preserve">  × 100</w:t>
            </w:r>
          </w:p>
          <w:p w14:paraId="2BB1E8FC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2BB1E8FD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2BB1E8FE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14:paraId="2BB1E8FF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M1</w:t>
            </w:r>
          </w:p>
          <w:p w14:paraId="2BB1E900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14:paraId="2BB1E901" w14:textId="77777777"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E316AE" w:rsidRPr="00E316AE" w14:paraId="2BB1E90A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14:paraId="2BB1E903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14:paraId="2BB1E904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14:paraId="2BB1E905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14:paraId="2BB1E906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8A7F85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.5(0)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14:paraId="2BB1E907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14:paraId="2BB1E908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E316AE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14:paraId="2BB1E909" w14:textId="77777777" w:rsidR="00E316AE" w:rsidRPr="00E316AE" w:rsidRDefault="00E316AE" w:rsidP="00E316AE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E316AE" w:rsidRPr="00E316AE" w14:paraId="2BB1E912" w14:textId="77777777" w:rsidTr="00E316AE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BB1E90B" w14:textId="77777777" w:rsidR="00E316AE" w:rsidRPr="00E316AE" w:rsidRDefault="00E316AE" w:rsidP="00E316A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BB1E90C" w14:textId="77777777" w:rsidR="00E316AE" w:rsidRPr="00E316AE" w:rsidRDefault="00E316AE" w:rsidP="00E316A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BB1E90D" w14:textId="77777777" w:rsidR="00E316AE" w:rsidRPr="008A7F85" w:rsidRDefault="00E316AE" w:rsidP="00E316AE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2BB1E90E" w14:textId="77777777" w:rsidR="00E316AE" w:rsidRPr="008A7F85" w:rsidRDefault="00E316AE" w:rsidP="00E316AE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BB1E90F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BB1E910" w14:textId="77777777" w:rsidR="00E316AE" w:rsidRPr="00E316AE" w:rsidRDefault="00E316AE" w:rsidP="00E316AE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2BB1E911" w14:textId="77777777" w:rsidR="00E316AE" w:rsidRPr="00E316AE" w:rsidRDefault="00E316AE" w:rsidP="00E316AE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E316AE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14:paraId="2BB1E915" w14:textId="77777777" w:rsidR="00994D53" w:rsidRPr="00E316AE" w:rsidRDefault="00994D53">
      <w:pPr>
        <w:rPr>
          <w:rFonts w:cs="Times New Roman"/>
          <w:szCs w:val="24"/>
        </w:rPr>
      </w:pPr>
      <w:bookmarkStart w:id="0" w:name="_GoBack"/>
      <w:bookmarkEnd w:id="0"/>
    </w:p>
    <w:sectPr w:rsidR="00994D53" w:rsidRPr="00E316AE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6A88"/>
    <w:rsid w:val="002C4655"/>
    <w:rsid w:val="002C48DA"/>
    <w:rsid w:val="003124CA"/>
    <w:rsid w:val="00316557"/>
    <w:rsid w:val="00382A85"/>
    <w:rsid w:val="0038488A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80C65"/>
    <w:rsid w:val="005B564B"/>
    <w:rsid w:val="005D0553"/>
    <w:rsid w:val="005E63A8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2DA5"/>
    <w:rsid w:val="00755E83"/>
    <w:rsid w:val="007574D6"/>
    <w:rsid w:val="007931F4"/>
    <w:rsid w:val="007D54F8"/>
    <w:rsid w:val="007E4246"/>
    <w:rsid w:val="007F2410"/>
    <w:rsid w:val="007F4314"/>
    <w:rsid w:val="00805E34"/>
    <w:rsid w:val="00886B92"/>
    <w:rsid w:val="00886BFC"/>
    <w:rsid w:val="00893BFF"/>
    <w:rsid w:val="008A7F85"/>
    <w:rsid w:val="008B07A4"/>
    <w:rsid w:val="008F0CD7"/>
    <w:rsid w:val="008F32B3"/>
    <w:rsid w:val="00906E80"/>
    <w:rsid w:val="0092594E"/>
    <w:rsid w:val="00974D41"/>
    <w:rsid w:val="00977DC3"/>
    <w:rsid w:val="00994D53"/>
    <w:rsid w:val="00996EE9"/>
    <w:rsid w:val="009A56FB"/>
    <w:rsid w:val="009D1174"/>
    <w:rsid w:val="009E4F68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47717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316AE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9199F"/>
    <w:rsid w:val="00FA4039"/>
    <w:rsid w:val="00FC1244"/>
    <w:rsid w:val="00FD28EB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2BB1E2D6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077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Props1.xml><?xml version="1.0" encoding="utf-8"?>
<ds:datastoreItem xmlns:ds="http://schemas.openxmlformats.org/officeDocument/2006/customXml" ds:itemID="{F07E5681-FE05-4CAF-9D6E-48D22BBBF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515E594-C22C-484A-A15B-7DB654D0313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5A6669-E61B-45F0-A23D-451114DBD4F1}">
  <ds:schemaRefs>
    <ds:schemaRef ds:uri="http://schemas.openxmlformats.org/package/2006/metadata/core-properties"/>
    <ds:schemaRef ds:uri="http://purl.org/dc/dcmitype/"/>
    <ds:schemaRef ds:uri="http://purl.org/dc/elements/1.1/"/>
    <ds:schemaRef ds:uri="http://schemas.microsoft.com/office/2006/documentManagement/types"/>
    <ds:schemaRef ds:uri="http://www.w3.org/XML/1998/namespace"/>
    <ds:schemaRef ds:uri="fef99dd6-6b06-4fa6-b6c2-291c5efee0e9"/>
    <ds:schemaRef ds:uri="1b3a579c-c752-4d22-a133-267b4aa27582"/>
    <ds:schemaRef ds:uri="http://schemas.microsoft.com/office/infopath/2007/PartnerControls"/>
    <ds:schemaRef ds:uri="http://schemas.microsoft.com/office/2006/metadata/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640</Words>
  <Characters>365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3</cp:revision>
  <dcterms:created xsi:type="dcterms:W3CDTF">2023-05-16T15:47:00Z</dcterms:created>
  <dcterms:modified xsi:type="dcterms:W3CDTF">2023-05-16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6124ECA5CBD946AA03C5E4EABF0952</vt:lpwstr>
  </property>
</Properties>
</file>